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602" r:id="rId2"/>
    <p:sldId id="258" r:id="rId3"/>
    <p:sldId id="603" r:id="rId4"/>
    <p:sldId id="604" r:id="rId5"/>
    <p:sldId id="614" r:id="rId6"/>
    <p:sldId id="610" r:id="rId7"/>
    <p:sldId id="611" r:id="rId8"/>
    <p:sldId id="612" r:id="rId9"/>
    <p:sldId id="609" r:id="rId10"/>
    <p:sldId id="618" r:id="rId11"/>
    <p:sldId id="615" r:id="rId12"/>
    <p:sldId id="613" r:id="rId13"/>
    <p:sldId id="588" r:id="rId14"/>
    <p:sldId id="617" r:id="rId15"/>
    <p:sldId id="616" r:id="rId16"/>
    <p:sldId id="26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46" autoAdjust="0"/>
    <p:restoredTop sz="87647" autoAdjust="0"/>
  </p:normalViewPr>
  <p:slideViewPr>
    <p:cSldViewPr snapToGrid="0">
      <p:cViewPr varScale="1">
        <p:scale>
          <a:sx n="75" d="100"/>
          <a:sy n="75" d="100"/>
        </p:scale>
        <p:origin x="317" y="8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a9f737eea5b8bd2d" providerId="LiveId" clId="{D15ABD22-BF3A-4FB8-86F9-8EEBCC136E4C}"/>
    <pc:docChg chg="undo custSel addSld delSld modSld sldOrd">
      <pc:chgData name="" userId="a9f737eea5b8bd2d" providerId="LiveId" clId="{D15ABD22-BF3A-4FB8-86F9-8EEBCC136E4C}" dt="2021-10-27T09:27:12.787" v="1724" actId="20577"/>
      <pc:docMkLst>
        <pc:docMk/>
      </pc:docMkLst>
      <pc:sldChg chg="modSp">
        <pc:chgData name="" userId="a9f737eea5b8bd2d" providerId="LiveId" clId="{D15ABD22-BF3A-4FB8-86F9-8EEBCC136E4C}" dt="2021-10-22T13:42:27.091" v="71" actId="1076"/>
        <pc:sldMkLst>
          <pc:docMk/>
          <pc:sldMk cId="0" sldId="262"/>
        </pc:sldMkLst>
        <pc:spChg chg="mod">
          <ac:chgData name="" userId="a9f737eea5b8bd2d" providerId="LiveId" clId="{D15ABD22-BF3A-4FB8-86F9-8EEBCC136E4C}" dt="2021-10-22T13:42:27.091" v="71" actId="1076"/>
          <ac:spMkLst>
            <pc:docMk/>
            <pc:sldMk cId="0" sldId="262"/>
            <ac:spMk id="2" creationId="{00000000-0000-0000-0000-000000000000}"/>
          </ac:spMkLst>
        </pc:spChg>
      </pc:sldChg>
      <pc:sldChg chg="modSp">
        <pc:chgData name="" userId="a9f737eea5b8bd2d" providerId="LiveId" clId="{D15ABD22-BF3A-4FB8-86F9-8EEBCC136E4C}" dt="2021-10-22T13:47:14.835" v="130" actId="14100"/>
        <pc:sldMkLst>
          <pc:docMk/>
          <pc:sldMk cId="0" sldId="510"/>
        </pc:sldMkLst>
        <pc:picChg chg="mod">
          <ac:chgData name="" userId="a9f737eea5b8bd2d" providerId="LiveId" clId="{D15ABD22-BF3A-4FB8-86F9-8EEBCC136E4C}" dt="2021-10-22T13:47:14.835" v="130" actId="14100"/>
          <ac:picMkLst>
            <pc:docMk/>
            <pc:sldMk cId="0" sldId="510"/>
            <ac:picMk id="5" creationId="{CFFA6388-72C5-4619-B3C0-DDD60620334D}"/>
          </ac:picMkLst>
        </pc:picChg>
        <pc:picChg chg="mod">
          <ac:chgData name="" userId="a9f737eea5b8bd2d" providerId="LiveId" clId="{D15ABD22-BF3A-4FB8-86F9-8EEBCC136E4C}" dt="2021-10-22T13:47:04.035" v="128" actId="14100"/>
          <ac:picMkLst>
            <pc:docMk/>
            <pc:sldMk cId="0" sldId="510"/>
            <ac:picMk id="9" creationId="{0410A298-AC53-4784-A95C-8C907B9980E9}"/>
          </ac:picMkLst>
        </pc:picChg>
      </pc:sldChg>
      <pc:sldChg chg="addSp delSp modSp">
        <pc:chgData name="" userId="a9f737eea5b8bd2d" providerId="LiveId" clId="{D15ABD22-BF3A-4FB8-86F9-8EEBCC136E4C}" dt="2021-10-27T09:26:34.863" v="1711" actId="1076"/>
        <pc:sldMkLst>
          <pc:docMk/>
          <pc:sldMk cId="0" sldId="513"/>
        </pc:sldMkLst>
        <pc:spChg chg="mod">
          <ac:chgData name="" userId="a9f737eea5b8bd2d" providerId="LiveId" clId="{D15ABD22-BF3A-4FB8-86F9-8EEBCC136E4C}" dt="2021-10-26T07:13:53.521" v="455" actId="20577"/>
          <ac:spMkLst>
            <pc:docMk/>
            <pc:sldMk cId="0" sldId="513"/>
            <ac:spMk id="4" creationId="{E7AE66A4-473C-45D6-A65C-4A743CA484D7}"/>
          </ac:spMkLst>
        </pc:spChg>
        <pc:spChg chg="add mod">
          <ac:chgData name="" userId="a9f737eea5b8bd2d" providerId="LiveId" clId="{D15ABD22-BF3A-4FB8-86F9-8EEBCC136E4C}" dt="2021-10-27T09:26:34.863" v="1711" actId="1076"/>
          <ac:spMkLst>
            <pc:docMk/>
            <pc:sldMk cId="0" sldId="513"/>
            <ac:spMk id="5" creationId="{23A835D0-C441-4B9D-AFA4-C327DC6F0C6A}"/>
          </ac:spMkLst>
        </pc:spChg>
        <pc:spChg chg="mod">
          <ac:chgData name="" userId="a9f737eea5b8bd2d" providerId="LiveId" clId="{D15ABD22-BF3A-4FB8-86F9-8EEBCC136E4C}" dt="2021-10-27T09:20:38.736" v="1691" actId="14100"/>
          <ac:spMkLst>
            <pc:docMk/>
            <pc:sldMk cId="0" sldId="513"/>
            <ac:spMk id="12" creationId="{86CF9F1F-5B3D-4DFF-A167-4586F587EDB2}"/>
          </ac:spMkLst>
        </pc:spChg>
        <pc:spChg chg="mod">
          <ac:chgData name="" userId="a9f737eea5b8bd2d" providerId="LiveId" clId="{D15ABD22-BF3A-4FB8-86F9-8EEBCC136E4C}" dt="2021-10-27T09:18:03.337" v="1671" actId="20577"/>
          <ac:spMkLst>
            <pc:docMk/>
            <pc:sldMk cId="0" sldId="513"/>
            <ac:spMk id="21" creationId="{5A5E7D65-C541-4DC9-B0F8-A22E5A821BCD}"/>
          </ac:spMkLst>
        </pc:spChg>
        <pc:spChg chg="add del mod">
          <ac:chgData name="" userId="a9f737eea5b8bd2d" providerId="LiveId" clId="{D15ABD22-BF3A-4FB8-86F9-8EEBCC136E4C}" dt="2021-10-27T09:25:35.816" v="1701" actId="1076"/>
          <ac:spMkLst>
            <pc:docMk/>
            <pc:sldMk cId="0" sldId="513"/>
            <ac:spMk id="22" creationId="{70EE3DF3-3F7B-4F1D-A992-1764305758FF}"/>
          </ac:spMkLst>
        </pc:spChg>
        <pc:spChg chg="mod">
          <ac:chgData name="" userId="a9f737eea5b8bd2d" providerId="LiveId" clId="{D15ABD22-BF3A-4FB8-86F9-8EEBCC136E4C}" dt="2021-10-27T09:17:50.147" v="1655" actId="20577"/>
          <ac:spMkLst>
            <pc:docMk/>
            <pc:sldMk cId="0" sldId="513"/>
            <ac:spMk id="32" creationId="{AF548534-4ABE-4A62-80E6-9010271F3907}"/>
          </ac:spMkLst>
        </pc:spChg>
        <pc:cxnChg chg="mod">
          <ac:chgData name="" userId="a9f737eea5b8bd2d" providerId="LiveId" clId="{D15ABD22-BF3A-4FB8-86F9-8EEBCC136E4C}" dt="2021-10-27T09:20:38.736" v="1691" actId="14100"/>
          <ac:cxnSpMkLst>
            <pc:docMk/>
            <pc:sldMk cId="0" sldId="513"/>
            <ac:cxnSpMk id="14" creationId="{299E5AF9-A76C-47CB-BFC3-A05634D7FCB4}"/>
          </ac:cxnSpMkLst>
        </pc:cxnChg>
        <pc:cxnChg chg="mod">
          <ac:chgData name="" userId="a9f737eea5b8bd2d" providerId="LiveId" clId="{D15ABD22-BF3A-4FB8-86F9-8EEBCC136E4C}" dt="2021-10-27T09:20:38.736" v="1691" actId="14100"/>
          <ac:cxnSpMkLst>
            <pc:docMk/>
            <pc:sldMk cId="0" sldId="513"/>
            <ac:cxnSpMk id="17" creationId="{95CFE9D7-F143-4154-93B8-7D30C5A34EE2}"/>
          </ac:cxnSpMkLst>
        </pc:cxnChg>
      </pc:sldChg>
      <pc:sldChg chg="addSp modSp ord">
        <pc:chgData name="" userId="a9f737eea5b8bd2d" providerId="LiveId" clId="{D15ABD22-BF3A-4FB8-86F9-8EEBCC136E4C}" dt="2021-10-27T09:11:46.744" v="1649" actId="1076"/>
        <pc:sldMkLst>
          <pc:docMk/>
          <pc:sldMk cId="2808205260" sldId="568"/>
        </pc:sldMkLst>
        <pc:picChg chg="add mod modCrop">
          <ac:chgData name="" userId="a9f737eea5b8bd2d" providerId="LiveId" clId="{D15ABD22-BF3A-4FB8-86F9-8EEBCC136E4C}" dt="2021-10-27T09:11:46.744" v="1649" actId="1076"/>
          <ac:picMkLst>
            <pc:docMk/>
            <pc:sldMk cId="2808205260" sldId="568"/>
            <ac:picMk id="4" creationId="{0DE55178-4BE2-4AAF-9901-748F7780BA57}"/>
          </ac:picMkLst>
        </pc:picChg>
        <pc:picChg chg="mod modCrop">
          <ac:chgData name="" userId="a9f737eea5b8bd2d" providerId="LiveId" clId="{D15ABD22-BF3A-4FB8-86F9-8EEBCC136E4C}" dt="2021-10-27T09:11:37.800" v="1646" actId="1076"/>
          <ac:picMkLst>
            <pc:docMk/>
            <pc:sldMk cId="2808205260" sldId="568"/>
            <ac:picMk id="7" creationId="{1A9DC304-B698-4F3E-AEBE-1C618C5EEE6F}"/>
          </ac:picMkLst>
        </pc:picChg>
      </pc:sldChg>
      <pc:sldChg chg="addSp delSp">
        <pc:chgData name="" userId="a9f737eea5b8bd2d" providerId="LiveId" clId="{D15ABD22-BF3A-4FB8-86F9-8EEBCC136E4C}" dt="2021-10-22T13:36:06.791" v="29"/>
        <pc:sldMkLst>
          <pc:docMk/>
          <pc:sldMk cId="3477131019" sldId="569"/>
        </pc:sldMkLst>
        <pc:spChg chg="add">
          <ac:chgData name="" userId="a9f737eea5b8bd2d" providerId="LiveId" clId="{D15ABD22-BF3A-4FB8-86F9-8EEBCC136E4C}" dt="2021-10-22T13:36:06.791" v="29"/>
          <ac:spMkLst>
            <pc:docMk/>
            <pc:sldMk cId="3477131019" sldId="569"/>
            <ac:spMk id="6" creationId="{5EE9A7D0-320D-4E43-A71E-464DB8B5911D}"/>
          </ac:spMkLst>
        </pc:spChg>
        <pc:spChg chg="del">
          <ac:chgData name="" userId="a9f737eea5b8bd2d" providerId="LiveId" clId="{D15ABD22-BF3A-4FB8-86F9-8EEBCC136E4C}" dt="2021-10-22T13:36:06.504" v="28" actId="478"/>
          <ac:spMkLst>
            <pc:docMk/>
            <pc:sldMk cId="3477131019" sldId="569"/>
            <ac:spMk id="16" creationId="{F22BA489-636A-4579-A67A-C3E9054BD0AD}"/>
          </ac:spMkLst>
        </pc:spChg>
      </pc:sldChg>
      <pc:sldChg chg="addSp delSp modSp ord">
        <pc:chgData name="" userId="a9f737eea5b8bd2d" providerId="LiveId" clId="{D15ABD22-BF3A-4FB8-86F9-8EEBCC136E4C}" dt="2021-10-26T07:16:12.234" v="501" actId="6549"/>
        <pc:sldMkLst>
          <pc:docMk/>
          <pc:sldMk cId="2353002617" sldId="586"/>
        </pc:sldMkLst>
        <pc:spChg chg="del">
          <ac:chgData name="" userId="a9f737eea5b8bd2d" providerId="LiveId" clId="{D15ABD22-BF3A-4FB8-86F9-8EEBCC136E4C}" dt="2021-10-26T07:14:58.313" v="460" actId="478"/>
          <ac:spMkLst>
            <pc:docMk/>
            <pc:sldMk cId="2353002617" sldId="586"/>
            <ac:spMk id="4" creationId="{E7AE66A4-473C-45D6-A65C-4A743CA484D7}"/>
          </ac:spMkLst>
        </pc:spChg>
        <pc:spChg chg="del">
          <ac:chgData name="" userId="a9f737eea5b8bd2d" providerId="LiveId" clId="{D15ABD22-BF3A-4FB8-86F9-8EEBCC136E4C}" dt="2021-10-26T07:12:58.429" v="444" actId="478"/>
          <ac:spMkLst>
            <pc:docMk/>
            <pc:sldMk cId="2353002617" sldId="586"/>
            <ac:spMk id="11" creationId="{12F6AB0F-6904-479C-9BAC-B3FF2AEFA2AE}"/>
          </ac:spMkLst>
        </pc:spChg>
        <pc:spChg chg="mod">
          <ac:chgData name="" userId="a9f737eea5b8bd2d" providerId="LiveId" clId="{D15ABD22-BF3A-4FB8-86F9-8EEBCC136E4C}" dt="2021-10-26T07:15:50.529" v="499" actId="1038"/>
          <ac:spMkLst>
            <pc:docMk/>
            <pc:sldMk cId="2353002617" sldId="586"/>
            <ac:spMk id="16" creationId="{FEE00DAB-4FF4-4AB4-9AB7-7BAE522771FF}"/>
          </ac:spMkLst>
        </pc:spChg>
        <pc:spChg chg="mod">
          <ac:chgData name="" userId="a9f737eea5b8bd2d" providerId="LiveId" clId="{D15ABD22-BF3A-4FB8-86F9-8EEBCC136E4C}" dt="2021-10-26T07:12:55.951" v="443" actId="1076"/>
          <ac:spMkLst>
            <pc:docMk/>
            <pc:sldMk cId="2353002617" sldId="586"/>
            <ac:spMk id="17" creationId="{425AC256-6EC7-43B1-839C-6FEB0ECEFA0A}"/>
          </ac:spMkLst>
        </pc:spChg>
        <pc:spChg chg="mod">
          <ac:chgData name="" userId="a9f737eea5b8bd2d" providerId="LiveId" clId="{D15ABD22-BF3A-4FB8-86F9-8EEBCC136E4C}" dt="2021-10-26T07:16:12.234" v="501" actId="6549"/>
          <ac:spMkLst>
            <pc:docMk/>
            <pc:sldMk cId="2353002617" sldId="586"/>
            <ac:spMk id="19" creationId="{A3B1A483-CF90-448A-80C9-F4B53242D6E2}"/>
          </ac:spMkLst>
        </pc:spChg>
        <pc:spChg chg="add mod">
          <ac:chgData name="" userId="a9f737eea5b8bd2d" providerId="LiveId" clId="{D15ABD22-BF3A-4FB8-86F9-8EEBCC136E4C}" dt="2021-10-26T07:15:50.529" v="499" actId="1038"/>
          <ac:spMkLst>
            <pc:docMk/>
            <pc:sldMk cId="2353002617" sldId="586"/>
            <ac:spMk id="20" creationId="{CFFBF8B2-7335-4528-9FE2-94B61CD8D13C}"/>
          </ac:spMkLst>
        </pc:spChg>
        <pc:spChg chg="add">
          <ac:chgData name="" userId="a9f737eea5b8bd2d" providerId="LiveId" clId="{D15ABD22-BF3A-4FB8-86F9-8EEBCC136E4C}" dt="2021-10-26T07:14:58.538" v="461"/>
          <ac:spMkLst>
            <pc:docMk/>
            <pc:sldMk cId="2353002617" sldId="586"/>
            <ac:spMk id="21" creationId="{4DD9EAA4-9A91-4C3F-8B58-972BAF345712}"/>
          </ac:spMkLst>
        </pc:spChg>
        <pc:grpChg chg="mod">
          <ac:chgData name="" userId="a9f737eea5b8bd2d" providerId="LiveId" clId="{D15ABD22-BF3A-4FB8-86F9-8EEBCC136E4C}" dt="2021-10-26T07:15:56.430" v="500" actId="1076"/>
          <ac:grpSpMkLst>
            <pc:docMk/>
            <pc:sldMk cId="2353002617" sldId="586"/>
            <ac:grpSpMk id="18" creationId="{7926866A-A121-40F6-ACF5-36D9354F0A30}"/>
          </ac:grpSpMkLst>
        </pc:grpChg>
        <pc:picChg chg="mod">
          <ac:chgData name="" userId="a9f737eea5b8bd2d" providerId="LiveId" clId="{D15ABD22-BF3A-4FB8-86F9-8EEBCC136E4C}" dt="2021-10-26T07:12:48.879" v="440" actId="1076"/>
          <ac:picMkLst>
            <pc:docMk/>
            <pc:sldMk cId="2353002617" sldId="586"/>
            <ac:picMk id="7" creationId="{478EA5F9-1BB8-4700-8B99-243B57C0A6DC}"/>
          </ac:picMkLst>
        </pc:picChg>
        <pc:picChg chg="mod">
          <ac:chgData name="" userId="a9f737eea5b8bd2d" providerId="LiveId" clId="{D15ABD22-BF3A-4FB8-86F9-8EEBCC136E4C}" dt="2021-10-26T07:15:50.529" v="499" actId="1038"/>
          <ac:picMkLst>
            <pc:docMk/>
            <pc:sldMk cId="2353002617" sldId="586"/>
            <ac:picMk id="8" creationId="{19218418-0EC7-4D47-9565-D2C1B20DBBAA}"/>
          </ac:picMkLst>
        </pc:picChg>
        <pc:picChg chg="mod">
          <ac:chgData name="" userId="a9f737eea5b8bd2d" providerId="LiveId" clId="{D15ABD22-BF3A-4FB8-86F9-8EEBCC136E4C}" dt="2021-10-26T07:12:48.879" v="440" actId="1076"/>
          <ac:picMkLst>
            <pc:docMk/>
            <pc:sldMk cId="2353002617" sldId="586"/>
            <ac:picMk id="9" creationId="{8964D336-EE38-4560-ADD8-72E47D362685}"/>
          </ac:picMkLst>
        </pc:picChg>
        <pc:picChg chg="mod">
          <ac:chgData name="" userId="a9f737eea5b8bd2d" providerId="LiveId" clId="{D15ABD22-BF3A-4FB8-86F9-8EEBCC136E4C}" dt="2021-10-26T07:15:50.529" v="499" actId="1038"/>
          <ac:picMkLst>
            <pc:docMk/>
            <pc:sldMk cId="2353002617" sldId="586"/>
            <ac:picMk id="14" creationId="{477B1392-3DEA-4229-AB55-9E24ECDC434A}"/>
          </ac:picMkLst>
        </pc:picChg>
      </pc:sldChg>
      <pc:sldChg chg="addSp delSp del">
        <pc:chgData name="" userId="a9f737eea5b8bd2d" providerId="LiveId" clId="{D15ABD22-BF3A-4FB8-86F9-8EEBCC136E4C}" dt="2021-10-26T07:20:45.564" v="502" actId="2696"/>
        <pc:sldMkLst>
          <pc:docMk/>
          <pc:sldMk cId="1726038063" sldId="587"/>
        </pc:sldMkLst>
        <pc:spChg chg="del">
          <ac:chgData name="" userId="a9f737eea5b8bd2d" providerId="LiveId" clId="{D15ABD22-BF3A-4FB8-86F9-8EEBCC136E4C}" dt="2021-10-26T07:14:55.168" v="458" actId="478"/>
          <ac:spMkLst>
            <pc:docMk/>
            <pc:sldMk cId="1726038063" sldId="587"/>
            <ac:spMk id="4" creationId="{E7AE66A4-473C-45D6-A65C-4A743CA484D7}"/>
          </ac:spMkLst>
        </pc:spChg>
        <pc:spChg chg="add del">
          <ac:chgData name="" userId="a9f737eea5b8bd2d" providerId="LiveId" clId="{D15ABD22-BF3A-4FB8-86F9-8EEBCC136E4C}" dt="2021-10-26T07:14:54.105" v="457"/>
          <ac:spMkLst>
            <pc:docMk/>
            <pc:sldMk cId="1726038063" sldId="587"/>
            <ac:spMk id="9" creationId="{8A2CC22E-78E2-4B0E-B700-A5F9CC7A4485}"/>
          </ac:spMkLst>
        </pc:spChg>
        <pc:spChg chg="add">
          <ac:chgData name="" userId="a9f737eea5b8bd2d" providerId="LiveId" clId="{D15ABD22-BF3A-4FB8-86F9-8EEBCC136E4C}" dt="2021-10-26T07:14:55.564" v="459"/>
          <ac:spMkLst>
            <pc:docMk/>
            <pc:sldMk cId="1726038063" sldId="587"/>
            <ac:spMk id="10" creationId="{F0B18CC2-9865-44D0-A187-67C26D8ADBCF}"/>
          </ac:spMkLst>
        </pc:spChg>
      </pc:sldChg>
      <pc:sldChg chg="addSp delSp modSp">
        <pc:chgData name="" userId="a9f737eea5b8bd2d" providerId="LiveId" clId="{D15ABD22-BF3A-4FB8-86F9-8EEBCC136E4C}" dt="2021-10-27T09:27:12.787" v="1724" actId="20577"/>
        <pc:sldMkLst>
          <pc:docMk/>
          <pc:sldMk cId="1934339336" sldId="588"/>
        </pc:sldMkLst>
        <pc:spChg chg="del">
          <ac:chgData name="" userId="a9f737eea5b8bd2d" providerId="LiveId" clId="{D15ABD22-BF3A-4FB8-86F9-8EEBCC136E4C}" dt="2021-10-26T07:15:02.160" v="462" actId="478"/>
          <ac:spMkLst>
            <pc:docMk/>
            <pc:sldMk cId="1934339336" sldId="588"/>
            <ac:spMk id="4" creationId="{E7AE66A4-473C-45D6-A65C-4A743CA484D7}"/>
          </ac:spMkLst>
        </pc:spChg>
        <pc:spChg chg="add mod">
          <ac:chgData name="" userId="a9f737eea5b8bd2d" providerId="LiveId" clId="{D15ABD22-BF3A-4FB8-86F9-8EEBCC136E4C}" dt="2021-10-27T09:26:52.369" v="1719" actId="20577"/>
          <ac:spMkLst>
            <pc:docMk/>
            <pc:sldMk cId="1934339336" sldId="588"/>
            <ac:spMk id="5" creationId="{3275F498-AF83-47AD-9710-059075859602}"/>
          </ac:spMkLst>
        </pc:spChg>
        <pc:spChg chg="del">
          <ac:chgData name="" userId="a9f737eea5b8bd2d" providerId="LiveId" clId="{D15ABD22-BF3A-4FB8-86F9-8EEBCC136E4C}" dt="2021-10-26T07:20:57.006" v="503" actId="478"/>
          <ac:spMkLst>
            <pc:docMk/>
            <pc:sldMk cId="1934339336" sldId="588"/>
            <ac:spMk id="6" creationId="{00000000-0000-0000-0000-000000000000}"/>
          </ac:spMkLst>
        </pc:spChg>
        <pc:spChg chg="add">
          <ac:chgData name="" userId="a9f737eea5b8bd2d" providerId="LiveId" clId="{D15ABD22-BF3A-4FB8-86F9-8EEBCC136E4C}" dt="2021-10-26T07:20:57.250" v="504"/>
          <ac:spMkLst>
            <pc:docMk/>
            <pc:sldMk cId="1934339336" sldId="588"/>
            <ac:spMk id="7" creationId="{85055157-43D1-45C8-AB49-7052CEE5458F}"/>
          </ac:spMkLst>
        </pc:spChg>
        <pc:spChg chg="mod">
          <ac:chgData name="" userId="a9f737eea5b8bd2d" providerId="LiveId" clId="{D15ABD22-BF3A-4FB8-86F9-8EEBCC136E4C}" dt="2021-10-27T09:27:12.787" v="1724" actId="20577"/>
          <ac:spMkLst>
            <pc:docMk/>
            <pc:sldMk cId="1934339336" sldId="588"/>
            <ac:spMk id="20" creationId="{6A2F4D57-FBD4-46FF-BEE5-65D8394C4EDA}"/>
          </ac:spMkLst>
        </pc:spChg>
      </pc:sldChg>
      <pc:sldChg chg="addSp delSp modSp add">
        <pc:chgData name="" userId="a9f737eea5b8bd2d" providerId="LiveId" clId="{D15ABD22-BF3A-4FB8-86F9-8EEBCC136E4C}" dt="2021-10-26T07:48:47.604" v="709" actId="1076"/>
        <pc:sldMkLst>
          <pc:docMk/>
          <pc:sldMk cId="1608509151" sldId="589"/>
        </pc:sldMkLst>
        <pc:spChg chg="add del mod">
          <ac:chgData name="" userId="a9f737eea5b8bd2d" providerId="LiveId" clId="{D15ABD22-BF3A-4FB8-86F9-8EEBCC136E4C}" dt="2021-10-26T07:48:13.581" v="682" actId="478"/>
          <ac:spMkLst>
            <pc:docMk/>
            <pc:sldMk cId="1608509151" sldId="589"/>
            <ac:spMk id="2" creationId="{26C84828-2CB0-4646-BE63-FFC402A54357}"/>
          </ac:spMkLst>
        </pc:spChg>
        <pc:spChg chg="add mod">
          <ac:chgData name="" userId="a9f737eea5b8bd2d" providerId="LiveId" clId="{D15ABD22-BF3A-4FB8-86F9-8EEBCC136E4C}" dt="2021-10-26T07:48:47.604" v="709" actId="1076"/>
          <ac:spMkLst>
            <pc:docMk/>
            <pc:sldMk cId="1608509151" sldId="589"/>
            <ac:spMk id="4" creationId="{DB64023D-9E60-4D5A-929D-C09C9F919817}"/>
          </ac:spMkLst>
        </pc:spChg>
        <pc:spChg chg="add del mod">
          <ac:chgData name="" userId="a9f737eea5b8bd2d" providerId="LiveId" clId="{D15ABD22-BF3A-4FB8-86F9-8EEBCC136E4C}" dt="2021-10-26T07:48:11.278" v="681" actId="478"/>
          <ac:spMkLst>
            <pc:docMk/>
            <pc:sldMk cId="1608509151" sldId="589"/>
            <ac:spMk id="7" creationId="{D0F7FB9D-8550-4081-A1E1-DD89648B0B87}"/>
          </ac:spMkLst>
        </pc:spChg>
        <pc:spChg chg="mod">
          <ac:chgData name="" userId="a9f737eea5b8bd2d" providerId="LiveId" clId="{D15ABD22-BF3A-4FB8-86F9-8EEBCC136E4C}" dt="2021-10-26T07:27:59.447" v="521" actId="20577"/>
          <ac:spMkLst>
            <pc:docMk/>
            <pc:sldMk cId="1608509151" sldId="589"/>
            <ac:spMk id="14" creationId="{7ED57065-BC2D-4E35-980D-7B2593890D28}"/>
          </ac:spMkLst>
        </pc:spChg>
        <pc:spChg chg="mod">
          <ac:chgData name="" userId="a9f737eea5b8bd2d" providerId="LiveId" clId="{D15ABD22-BF3A-4FB8-86F9-8EEBCC136E4C}" dt="2021-10-22T11:42:06.804" v="9" actId="20577"/>
          <ac:spMkLst>
            <pc:docMk/>
            <pc:sldMk cId="1608509151" sldId="589"/>
            <ac:spMk id="15" creationId="{F81BEC07-4913-4784-8A51-C6DFD6631AA3}"/>
          </ac:spMkLst>
        </pc:spChg>
        <pc:spChg chg="del mod">
          <ac:chgData name="" userId="a9f737eea5b8bd2d" providerId="LiveId" clId="{D15ABD22-BF3A-4FB8-86F9-8EEBCC136E4C}" dt="2021-10-22T13:37:13.670" v="50" actId="478"/>
          <ac:spMkLst>
            <pc:docMk/>
            <pc:sldMk cId="1608509151" sldId="589"/>
            <ac:spMk id="16" creationId="{F22BA489-636A-4579-A67A-C3E9054BD0AD}"/>
          </ac:spMkLst>
        </pc:spChg>
        <pc:picChg chg="add mod modCrop">
          <ac:chgData name="" userId="a9f737eea5b8bd2d" providerId="LiveId" clId="{D15ABD22-BF3A-4FB8-86F9-8EEBCC136E4C}" dt="2021-10-26T07:48:28.692" v="684" actId="1076"/>
          <ac:picMkLst>
            <pc:docMk/>
            <pc:sldMk cId="1608509151" sldId="589"/>
            <ac:picMk id="3" creationId="{B83CAC58-A1FC-4FC7-99D9-F9FF5B865D64}"/>
          </ac:picMkLst>
        </pc:picChg>
        <pc:picChg chg="add mod modCrop">
          <ac:chgData name="" userId="a9f737eea5b8bd2d" providerId="LiveId" clId="{D15ABD22-BF3A-4FB8-86F9-8EEBCC136E4C}" dt="2021-10-26T07:48:16.828" v="683" actId="1076"/>
          <ac:picMkLst>
            <pc:docMk/>
            <pc:sldMk cId="1608509151" sldId="589"/>
            <ac:picMk id="5" creationId="{F8511268-BB51-4335-9481-54F25C078722}"/>
          </ac:picMkLst>
        </pc:picChg>
        <pc:picChg chg="del">
          <ac:chgData name="" userId="a9f737eea5b8bd2d" providerId="LiveId" clId="{D15ABD22-BF3A-4FB8-86F9-8EEBCC136E4C}" dt="2021-10-22T13:37:13.670" v="50" actId="478"/>
          <ac:picMkLst>
            <pc:docMk/>
            <pc:sldMk cId="1608509151" sldId="589"/>
            <ac:picMk id="13" creationId="{C1007188-CAA1-4AC4-A3FB-702B4734DA26}"/>
          </ac:picMkLst>
        </pc:picChg>
      </pc:sldChg>
      <pc:sldChg chg="addSp delSp modSp add">
        <pc:chgData name="" userId="a9f737eea5b8bd2d" providerId="LiveId" clId="{D15ABD22-BF3A-4FB8-86F9-8EEBCC136E4C}" dt="2021-10-26T08:03:17.426" v="731" actId="1076"/>
        <pc:sldMkLst>
          <pc:docMk/>
          <pc:sldMk cId="2699903119" sldId="590"/>
        </pc:sldMkLst>
        <pc:spChg chg="mod">
          <ac:chgData name="" userId="a9f737eea5b8bd2d" providerId="LiveId" clId="{D15ABD22-BF3A-4FB8-86F9-8EEBCC136E4C}" dt="2021-10-26T07:49:01.831" v="710" actId="20577"/>
          <ac:spMkLst>
            <pc:docMk/>
            <pc:sldMk cId="2699903119" sldId="590"/>
            <ac:spMk id="14" creationId="{7ED57065-BC2D-4E35-980D-7B2593890D28}"/>
          </ac:spMkLst>
        </pc:spChg>
        <pc:picChg chg="add del mod">
          <ac:chgData name="" userId="a9f737eea5b8bd2d" providerId="LiveId" clId="{D15ABD22-BF3A-4FB8-86F9-8EEBCC136E4C}" dt="2021-10-26T08:03:08.045" v="727" actId="478"/>
          <ac:picMkLst>
            <pc:docMk/>
            <pc:sldMk cId="2699903119" sldId="590"/>
            <ac:picMk id="3" creationId="{590EDE10-A62E-4E53-AEBB-359634E54CC2}"/>
          </ac:picMkLst>
        </pc:picChg>
        <pc:picChg chg="del">
          <ac:chgData name="" userId="a9f737eea5b8bd2d" providerId="LiveId" clId="{D15ABD22-BF3A-4FB8-86F9-8EEBCC136E4C}" dt="2021-10-22T13:43:25.452" v="87" actId="478"/>
          <ac:picMkLst>
            <pc:docMk/>
            <pc:sldMk cId="2699903119" sldId="590"/>
            <ac:picMk id="3" creationId="{B83CAC58-A1FC-4FC7-99D9-F9FF5B865D64}"/>
          </ac:picMkLst>
        </pc:picChg>
        <pc:picChg chg="add mod">
          <ac:chgData name="" userId="a9f737eea5b8bd2d" providerId="LiveId" clId="{D15ABD22-BF3A-4FB8-86F9-8EEBCC136E4C}" dt="2021-10-26T08:03:17.426" v="731" actId="1076"/>
          <ac:picMkLst>
            <pc:docMk/>
            <pc:sldMk cId="2699903119" sldId="590"/>
            <ac:picMk id="4" creationId="{8486E46C-FBD8-4201-9A76-22A8ACCC9508}"/>
          </ac:picMkLst>
        </pc:picChg>
      </pc:sldChg>
      <pc:sldChg chg="delSp modSp add">
        <pc:chgData name="" userId="a9f737eea5b8bd2d" providerId="LiveId" clId="{D15ABD22-BF3A-4FB8-86F9-8EEBCC136E4C}" dt="2021-10-26T07:21:48.687" v="517" actId="1076"/>
        <pc:sldMkLst>
          <pc:docMk/>
          <pc:sldMk cId="2626515018" sldId="591"/>
        </pc:sldMkLst>
        <pc:spChg chg="mod">
          <ac:chgData name="" userId="a9f737eea5b8bd2d" providerId="LiveId" clId="{D15ABD22-BF3A-4FB8-86F9-8EEBCC136E4C}" dt="2021-10-26T07:21:48.687" v="517" actId="1076"/>
          <ac:spMkLst>
            <pc:docMk/>
            <pc:sldMk cId="2626515018" sldId="591"/>
            <ac:spMk id="6" creationId="{5EE9A7D0-320D-4E43-A71E-464DB8B5911D}"/>
          </ac:spMkLst>
        </pc:spChg>
        <pc:spChg chg="mod">
          <ac:chgData name="" userId="a9f737eea5b8bd2d" providerId="LiveId" clId="{D15ABD22-BF3A-4FB8-86F9-8EEBCC136E4C}" dt="2021-10-23T03:44:52.689" v="140" actId="20577"/>
          <ac:spMkLst>
            <pc:docMk/>
            <pc:sldMk cId="2626515018" sldId="591"/>
            <ac:spMk id="15" creationId="{F81BEC07-4913-4784-8A51-C6DFD6631AA3}"/>
          </ac:spMkLst>
        </pc:spChg>
        <pc:picChg chg="del">
          <ac:chgData name="" userId="a9f737eea5b8bd2d" providerId="LiveId" clId="{D15ABD22-BF3A-4FB8-86F9-8EEBCC136E4C}" dt="2021-10-23T03:44:59.266" v="141" actId="478"/>
          <ac:picMkLst>
            <pc:docMk/>
            <pc:sldMk cId="2626515018" sldId="591"/>
            <ac:picMk id="13" creationId="{C1007188-CAA1-4AC4-A3FB-702B4734DA26}"/>
          </ac:picMkLst>
        </pc:picChg>
      </pc:sldChg>
      <pc:sldChg chg="addSp delSp modSp add">
        <pc:chgData name="" userId="a9f737eea5b8bd2d" providerId="LiveId" clId="{D15ABD22-BF3A-4FB8-86F9-8EEBCC136E4C}" dt="2021-10-26T09:04:43.602" v="972" actId="20577"/>
        <pc:sldMkLst>
          <pc:docMk/>
          <pc:sldMk cId="2728654897" sldId="592"/>
        </pc:sldMkLst>
        <pc:spChg chg="add">
          <ac:chgData name="" userId="a9f737eea5b8bd2d" providerId="LiveId" clId="{D15ABD22-BF3A-4FB8-86F9-8EEBCC136E4C}" dt="2021-10-24T13:52:14.982" v="164"/>
          <ac:spMkLst>
            <pc:docMk/>
            <pc:sldMk cId="2728654897" sldId="592"/>
            <ac:spMk id="5" creationId="{6F856E87-C982-4DE3-B0DD-60392455A67A}"/>
          </ac:spMkLst>
        </pc:spChg>
        <pc:spChg chg="add mod">
          <ac:chgData name="" userId="a9f737eea5b8bd2d" providerId="LiveId" clId="{D15ABD22-BF3A-4FB8-86F9-8EEBCC136E4C}" dt="2021-10-26T09:04:43.602" v="972" actId="20577"/>
          <ac:spMkLst>
            <pc:docMk/>
            <pc:sldMk cId="2728654897" sldId="592"/>
            <ac:spMk id="6" creationId="{F7A74FCE-0A37-4A2F-B583-796B4F4AAE42}"/>
          </ac:spMkLst>
        </pc:spChg>
        <pc:spChg chg="del">
          <ac:chgData name="" userId="a9f737eea5b8bd2d" providerId="LiveId" clId="{D15ABD22-BF3A-4FB8-86F9-8EEBCC136E4C}" dt="2021-10-24T13:52:14.642" v="163" actId="478"/>
          <ac:spMkLst>
            <pc:docMk/>
            <pc:sldMk cId="2728654897" sldId="592"/>
            <ac:spMk id="14" creationId="{7ED57065-BC2D-4E35-980D-7B2593890D28}"/>
          </ac:spMkLst>
        </pc:spChg>
        <pc:spChg chg="mod">
          <ac:chgData name="" userId="a9f737eea5b8bd2d" providerId="LiveId" clId="{D15ABD22-BF3A-4FB8-86F9-8EEBCC136E4C}" dt="2021-10-24T13:52:39.235" v="178" actId="20577"/>
          <ac:spMkLst>
            <pc:docMk/>
            <pc:sldMk cId="2728654897" sldId="592"/>
            <ac:spMk id="15" creationId="{F81BEC07-4913-4784-8A51-C6DFD6631AA3}"/>
          </ac:spMkLst>
        </pc:spChg>
        <pc:picChg chg="del">
          <ac:chgData name="" userId="a9f737eea5b8bd2d" providerId="LiveId" clId="{D15ABD22-BF3A-4FB8-86F9-8EEBCC136E4C}" dt="2021-10-24T13:52:14.642" v="163" actId="478"/>
          <ac:picMkLst>
            <pc:docMk/>
            <pc:sldMk cId="2728654897" sldId="592"/>
            <ac:picMk id="4" creationId="{8486E46C-FBD8-4201-9A76-22A8ACCC9508}"/>
          </ac:picMkLst>
        </pc:picChg>
      </pc:sldChg>
      <pc:sldChg chg="addSp delSp modSp add">
        <pc:chgData name="" userId="a9f737eea5b8bd2d" providerId="LiveId" clId="{D15ABD22-BF3A-4FB8-86F9-8EEBCC136E4C}" dt="2021-10-26T09:16:36.200" v="992" actId="1035"/>
        <pc:sldMkLst>
          <pc:docMk/>
          <pc:sldMk cId="920536829" sldId="593"/>
        </pc:sldMkLst>
        <pc:spChg chg="mod">
          <ac:chgData name="" userId="a9f737eea5b8bd2d" providerId="LiveId" clId="{D15ABD22-BF3A-4FB8-86F9-8EEBCC136E4C}" dt="2021-10-26T09:13:41.593" v="984" actId="20577"/>
          <ac:spMkLst>
            <pc:docMk/>
            <pc:sldMk cId="920536829" sldId="593"/>
            <ac:spMk id="5" creationId="{6F856E87-C982-4DE3-B0DD-60392455A67A}"/>
          </ac:spMkLst>
        </pc:spChg>
        <pc:spChg chg="del mod">
          <ac:chgData name="" userId="a9f737eea5b8bd2d" providerId="LiveId" clId="{D15ABD22-BF3A-4FB8-86F9-8EEBCC136E4C}" dt="2021-10-24T15:05:56.701" v="289" actId="478"/>
          <ac:spMkLst>
            <pc:docMk/>
            <pc:sldMk cId="920536829" sldId="593"/>
            <ac:spMk id="6" creationId="{F7A74FCE-0A37-4A2F-B583-796B4F4AAE42}"/>
          </ac:spMkLst>
        </pc:spChg>
        <pc:spChg chg="add mod">
          <ac:chgData name="" userId="a9f737eea5b8bd2d" providerId="LiveId" clId="{D15ABD22-BF3A-4FB8-86F9-8EEBCC136E4C}" dt="2021-10-26T09:14:30.442" v="987" actId="14100"/>
          <ac:spMkLst>
            <pc:docMk/>
            <pc:sldMk cId="920536829" sldId="593"/>
            <ac:spMk id="7" creationId="{D70A947A-A137-446D-8698-CABBDD07E5D2}"/>
          </ac:spMkLst>
        </pc:spChg>
        <pc:picChg chg="add mod">
          <ac:chgData name="" userId="a9f737eea5b8bd2d" providerId="LiveId" clId="{D15ABD22-BF3A-4FB8-86F9-8EEBCC136E4C}" dt="2021-10-26T09:16:36.200" v="992" actId="1035"/>
          <ac:picMkLst>
            <pc:docMk/>
            <pc:sldMk cId="920536829" sldId="593"/>
            <ac:picMk id="3" creationId="{83BD2D66-608F-4C54-85EF-CBC834BB1F19}"/>
          </ac:picMkLst>
        </pc:picChg>
      </pc:sldChg>
      <pc:sldChg chg="delSp modSp add">
        <pc:chgData name="" userId="a9f737eea5b8bd2d" providerId="LiveId" clId="{D15ABD22-BF3A-4FB8-86F9-8EEBCC136E4C}" dt="2021-10-26T08:02:39.939" v="726" actId="1076"/>
        <pc:sldMkLst>
          <pc:docMk/>
          <pc:sldMk cId="3623985967" sldId="594"/>
        </pc:sldMkLst>
        <pc:spChg chg="mod">
          <ac:chgData name="" userId="a9f737eea5b8bd2d" providerId="LiveId" clId="{D15ABD22-BF3A-4FB8-86F9-8EEBCC136E4C}" dt="2021-10-26T08:00:47.764" v="725" actId="14100"/>
          <ac:spMkLst>
            <pc:docMk/>
            <pc:sldMk cId="3623985967" sldId="594"/>
            <ac:spMk id="14" creationId="{7ED57065-BC2D-4E35-980D-7B2593890D28}"/>
          </ac:spMkLst>
        </pc:spChg>
        <pc:picChg chg="mod">
          <ac:chgData name="" userId="a9f737eea5b8bd2d" providerId="LiveId" clId="{D15ABD22-BF3A-4FB8-86F9-8EEBCC136E4C}" dt="2021-10-26T08:02:39.939" v="726" actId="1076"/>
          <ac:picMkLst>
            <pc:docMk/>
            <pc:sldMk cId="3623985967" sldId="594"/>
            <ac:picMk id="3" creationId="{590EDE10-A62E-4E53-AEBB-359634E54CC2}"/>
          </ac:picMkLst>
        </pc:picChg>
        <pc:picChg chg="del">
          <ac:chgData name="" userId="a9f737eea5b8bd2d" providerId="LiveId" clId="{D15ABD22-BF3A-4FB8-86F9-8EEBCC136E4C}" dt="2021-10-26T07:59:34.500" v="716" actId="478"/>
          <ac:picMkLst>
            <pc:docMk/>
            <pc:sldMk cId="3623985967" sldId="594"/>
            <ac:picMk id="4" creationId="{8486E46C-FBD8-4201-9A76-22A8ACCC9508}"/>
          </ac:picMkLst>
        </pc:picChg>
      </pc:sldChg>
      <pc:sldChg chg="addSp delSp modSp add">
        <pc:chgData name="" userId="a9f737eea5b8bd2d" providerId="LiveId" clId="{D15ABD22-BF3A-4FB8-86F9-8EEBCC136E4C}" dt="2021-10-26T16:34:14.450" v="1534"/>
        <pc:sldMkLst>
          <pc:docMk/>
          <pc:sldMk cId="4160299579" sldId="595"/>
        </pc:sldMkLst>
        <pc:spChg chg="add del">
          <ac:chgData name="" userId="a9f737eea5b8bd2d" providerId="LiveId" clId="{D15ABD22-BF3A-4FB8-86F9-8EEBCC136E4C}" dt="2021-10-26T08:39:38.339" v="768"/>
          <ac:spMkLst>
            <pc:docMk/>
            <pc:sldMk cId="4160299579" sldId="595"/>
            <ac:spMk id="5" creationId="{2232D519-341C-49DF-9071-B9EBB3822AA2}"/>
          </ac:spMkLst>
        </pc:spChg>
        <pc:spChg chg="add mod">
          <ac:chgData name="" userId="a9f737eea5b8bd2d" providerId="LiveId" clId="{D15ABD22-BF3A-4FB8-86F9-8EEBCC136E4C}" dt="2021-10-26T08:49:04.051" v="816" actId="207"/>
          <ac:spMkLst>
            <pc:docMk/>
            <pc:sldMk cId="4160299579" sldId="595"/>
            <ac:spMk id="6" creationId="{1B48F0FB-BA95-4B49-8843-F1BFA8113AA7}"/>
          </ac:spMkLst>
        </pc:spChg>
        <pc:spChg chg="add mod">
          <ac:chgData name="" userId="a9f737eea5b8bd2d" providerId="LiveId" clId="{D15ABD22-BF3A-4FB8-86F9-8EEBCC136E4C}" dt="2021-10-26T16:34:13.239" v="1532" actId="1076"/>
          <ac:spMkLst>
            <pc:docMk/>
            <pc:sldMk cId="4160299579" sldId="595"/>
            <ac:spMk id="9" creationId="{AEB03FE2-337A-43F4-98FE-72005E5C81E7}"/>
          </ac:spMkLst>
        </pc:spChg>
        <pc:spChg chg="mod">
          <ac:chgData name="" userId="a9f737eea5b8bd2d" providerId="LiveId" clId="{D15ABD22-BF3A-4FB8-86F9-8EEBCC136E4C}" dt="2021-10-26T08:38:36.862" v="763" actId="20577"/>
          <ac:spMkLst>
            <pc:docMk/>
            <pc:sldMk cId="4160299579" sldId="595"/>
            <ac:spMk id="14" creationId="{7ED57065-BC2D-4E35-980D-7B2593890D28}"/>
          </ac:spMkLst>
        </pc:spChg>
        <pc:picChg chg="add mod">
          <ac:chgData name="" userId="a9f737eea5b8bd2d" providerId="LiveId" clId="{D15ABD22-BF3A-4FB8-86F9-8EEBCC136E4C}" dt="2021-10-26T08:48:45.376" v="812" actId="1076"/>
          <ac:picMkLst>
            <pc:docMk/>
            <pc:sldMk cId="4160299579" sldId="595"/>
            <ac:picMk id="3" creationId="{ACC2B059-B1C1-4C57-9C80-F472D315DD72}"/>
          </ac:picMkLst>
        </pc:picChg>
        <pc:picChg chg="del">
          <ac:chgData name="" userId="a9f737eea5b8bd2d" providerId="LiveId" clId="{D15ABD22-BF3A-4FB8-86F9-8EEBCC136E4C}" dt="2021-10-26T08:38:38.713" v="764" actId="478"/>
          <ac:picMkLst>
            <pc:docMk/>
            <pc:sldMk cId="4160299579" sldId="595"/>
            <ac:picMk id="4" creationId="{8486E46C-FBD8-4201-9A76-22A8ACCC9508}"/>
          </ac:picMkLst>
        </pc:picChg>
        <pc:picChg chg="add del">
          <ac:chgData name="" userId="a9f737eea5b8bd2d" providerId="LiveId" clId="{D15ABD22-BF3A-4FB8-86F9-8EEBCC136E4C}" dt="2021-10-26T16:34:14.450" v="1534"/>
          <ac:picMkLst>
            <pc:docMk/>
            <pc:sldMk cId="4160299579" sldId="595"/>
            <ac:picMk id="10" creationId="{FF9A0DD8-5820-43F0-ADFD-077A2307C939}"/>
          </ac:picMkLst>
        </pc:picChg>
      </pc:sldChg>
      <pc:sldChg chg="addSp delSp modSp add">
        <pc:chgData name="" userId="a9f737eea5b8bd2d" providerId="LiveId" clId="{D15ABD22-BF3A-4FB8-86F9-8EEBCC136E4C}" dt="2021-10-27T09:11:02.857" v="1642" actId="1076"/>
        <pc:sldMkLst>
          <pc:docMk/>
          <pc:sldMk cId="3127121490" sldId="596"/>
        </pc:sldMkLst>
        <pc:spChg chg="add mod">
          <ac:chgData name="" userId="a9f737eea5b8bd2d" providerId="LiveId" clId="{D15ABD22-BF3A-4FB8-86F9-8EEBCC136E4C}" dt="2021-10-27T09:11:02.857" v="1642" actId="1076"/>
          <ac:spMkLst>
            <pc:docMk/>
            <pc:sldMk cId="3127121490" sldId="596"/>
            <ac:spMk id="7" creationId="{BED9C92D-E7DB-4761-8592-0063B5920F24}"/>
          </ac:spMkLst>
        </pc:spChg>
        <pc:spChg chg="add mod">
          <ac:chgData name="" userId="a9f737eea5b8bd2d" providerId="LiveId" clId="{D15ABD22-BF3A-4FB8-86F9-8EEBCC136E4C}" dt="2021-10-27T09:11:02.857" v="1642" actId="1076"/>
          <ac:spMkLst>
            <pc:docMk/>
            <pc:sldMk cId="3127121490" sldId="596"/>
            <ac:spMk id="8" creationId="{82F1F81B-AD23-437B-B5CC-510A03DDDB78}"/>
          </ac:spMkLst>
        </pc:spChg>
        <pc:picChg chg="del mod">
          <ac:chgData name="" userId="a9f737eea5b8bd2d" providerId="LiveId" clId="{D15ABD22-BF3A-4FB8-86F9-8EEBCC136E4C}" dt="2021-10-26T08:58:54.657" v="902" actId="478"/>
          <ac:picMkLst>
            <pc:docMk/>
            <pc:sldMk cId="3127121490" sldId="596"/>
            <ac:picMk id="3" creationId="{590EDE10-A62E-4E53-AEBB-359634E54CC2}"/>
          </ac:picMkLst>
        </pc:picChg>
        <pc:picChg chg="add mod">
          <ac:chgData name="" userId="a9f737eea5b8bd2d" providerId="LiveId" clId="{D15ABD22-BF3A-4FB8-86F9-8EEBCC136E4C}" dt="2021-10-26T08:59:18.559" v="906" actId="1076"/>
          <ac:picMkLst>
            <pc:docMk/>
            <pc:sldMk cId="3127121490" sldId="596"/>
            <ac:picMk id="4" creationId="{797AF320-A37D-40BB-968C-E87618E8D74E}"/>
          </ac:picMkLst>
        </pc:picChg>
        <pc:picChg chg="add mod">
          <ac:chgData name="" userId="a9f737eea5b8bd2d" providerId="LiveId" clId="{D15ABD22-BF3A-4FB8-86F9-8EEBCC136E4C}" dt="2021-10-27T09:11:02.857" v="1642" actId="1076"/>
          <ac:picMkLst>
            <pc:docMk/>
            <pc:sldMk cId="3127121490" sldId="596"/>
            <ac:picMk id="6" creationId="{4C3250B2-B58B-4283-8F6D-8439061D57CF}"/>
          </ac:picMkLst>
        </pc:picChg>
      </pc:sldChg>
      <pc:sldChg chg="addSp delSp modSp add modNotesTx">
        <pc:chgData name="" userId="a9f737eea5b8bd2d" providerId="LiveId" clId="{D15ABD22-BF3A-4FB8-86F9-8EEBCC136E4C}" dt="2021-10-26T09:29:12.877" v="1087" actId="1076"/>
        <pc:sldMkLst>
          <pc:docMk/>
          <pc:sldMk cId="808002812" sldId="597"/>
        </pc:sldMkLst>
        <pc:spChg chg="mod">
          <ac:chgData name="" userId="a9f737eea5b8bd2d" providerId="LiveId" clId="{D15ABD22-BF3A-4FB8-86F9-8EEBCC136E4C}" dt="2021-10-26T09:16:52.178" v="994"/>
          <ac:spMkLst>
            <pc:docMk/>
            <pc:sldMk cId="808002812" sldId="597"/>
            <ac:spMk id="5" creationId="{6F856E87-C982-4DE3-B0DD-60392455A67A}"/>
          </ac:spMkLst>
        </pc:spChg>
        <pc:spChg chg="mod">
          <ac:chgData name="" userId="a9f737eea5b8bd2d" providerId="LiveId" clId="{D15ABD22-BF3A-4FB8-86F9-8EEBCC136E4C}" dt="2021-10-26T09:18:14.670" v="1010" actId="1076"/>
          <ac:spMkLst>
            <pc:docMk/>
            <pc:sldMk cId="808002812" sldId="597"/>
            <ac:spMk id="7" creationId="{D70A947A-A137-446D-8698-CABBDD07E5D2}"/>
          </ac:spMkLst>
        </pc:spChg>
        <pc:spChg chg="add mod">
          <ac:chgData name="" userId="a9f737eea5b8bd2d" providerId="LiveId" clId="{D15ABD22-BF3A-4FB8-86F9-8EEBCC136E4C}" dt="2021-10-26T09:19:20.957" v="1040" actId="1035"/>
          <ac:spMkLst>
            <pc:docMk/>
            <pc:sldMk cId="808002812" sldId="597"/>
            <ac:spMk id="8" creationId="{B8BB9190-2AFB-404D-BF01-F99D831FE030}"/>
          </ac:spMkLst>
        </pc:spChg>
        <pc:spChg chg="add mod">
          <ac:chgData name="" userId="a9f737eea5b8bd2d" providerId="LiveId" clId="{D15ABD22-BF3A-4FB8-86F9-8EEBCC136E4C}" dt="2021-10-26T09:28:59.388" v="1085" actId="1076"/>
          <ac:spMkLst>
            <pc:docMk/>
            <pc:sldMk cId="808002812" sldId="597"/>
            <ac:spMk id="9" creationId="{98C067CA-B258-418C-A81D-EF13894808A0}"/>
          </ac:spMkLst>
        </pc:spChg>
        <pc:picChg chg="del mod">
          <ac:chgData name="" userId="a9f737eea5b8bd2d" providerId="LiveId" clId="{D15ABD22-BF3A-4FB8-86F9-8EEBCC136E4C}" dt="2021-10-26T09:16:39.431" v="993" actId="478"/>
          <ac:picMkLst>
            <pc:docMk/>
            <pc:sldMk cId="808002812" sldId="597"/>
            <ac:picMk id="3" creationId="{83BD2D66-608F-4C54-85EF-CBC834BB1F19}"/>
          </ac:picMkLst>
        </pc:picChg>
        <pc:picChg chg="add mod">
          <ac:chgData name="" userId="a9f737eea5b8bd2d" providerId="LiveId" clId="{D15ABD22-BF3A-4FB8-86F9-8EEBCC136E4C}" dt="2021-10-26T09:29:12.877" v="1087" actId="1076"/>
          <ac:picMkLst>
            <pc:docMk/>
            <pc:sldMk cId="808002812" sldId="597"/>
            <ac:picMk id="4" creationId="{26D6B614-0E39-43EA-93C6-26433CC9B6AD}"/>
          </ac:picMkLst>
        </pc:picChg>
        <pc:picChg chg="add del mod">
          <ac:chgData name="" userId="a9f737eea5b8bd2d" providerId="LiveId" clId="{D15ABD22-BF3A-4FB8-86F9-8EEBCC136E4C}" dt="2021-10-26T09:18:59.719" v="1016" actId="478"/>
          <ac:picMkLst>
            <pc:docMk/>
            <pc:sldMk cId="808002812" sldId="597"/>
            <ac:picMk id="10" creationId="{00E80E68-9634-4857-A3FA-336E1D075764}"/>
          </ac:picMkLst>
        </pc:picChg>
        <pc:picChg chg="add mod">
          <ac:chgData name="" userId="a9f737eea5b8bd2d" providerId="LiveId" clId="{D15ABD22-BF3A-4FB8-86F9-8EEBCC136E4C}" dt="2021-10-26T09:29:11.365" v="1086" actId="1076"/>
          <ac:picMkLst>
            <pc:docMk/>
            <pc:sldMk cId="808002812" sldId="597"/>
            <ac:picMk id="11" creationId="{E3AFB3A7-26D8-4433-9CF9-832D09AAD1D1}"/>
          </ac:picMkLst>
        </pc:picChg>
      </pc:sldChg>
      <pc:sldChg chg="addSp delSp modSp add modNotesTx">
        <pc:chgData name="" userId="a9f737eea5b8bd2d" providerId="LiveId" clId="{D15ABD22-BF3A-4FB8-86F9-8EEBCC136E4C}" dt="2021-10-26T11:13:50.830" v="1200" actId="1076"/>
        <pc:sldMkLst>
          <pc:docMk/>
          <pc:sldMk cId="147220478" sldId="598"/>
        </pc:sldMkLst>
        <pc:spChg chg="del mod">
          <ac:chgData name="" userId="a9f737eea5b8bd2d" providerId="LiveId" clId="{D15ABD22-BF3A-4FB8-86F9-8EEBCC136E4C}" dt="2021-10-26T11:11:36.152" v="1124" actId="478"/>
          <ac:spMkLst>
            <pc:docMk/>
            <pc:sldMk cId="147220478" sldId="598"/>
            <ac:spMk id="5" creationId="{6F856E87-C982-4DE3-B0DD-60392455A67A}"/>
          </ac:spMkLst>
        </pc:spChg>
        <pc:spChg chg="del">
          <ac:chgData name="" userId="a9f737eea5b8bd2d" providerId="LiveId" clId="{D15ABD22-BF3A-4FB8-86F9-8EEBCC136E4C}" dt="2021-10-26T11:09:01.015" v="1093" actId="478"/>
          <ac:spMkLst>
            <pc:docMk/>
            <pc:sldMk cId="147220478" sldId="598"/>
            <ac:spMk id="7" creationId="{D70A947A-A137-446D-8698-CABBDD07E5D2}"/>
          </ac:spMkLst>
        </pc:spChg>
        <pc:spChg chg="mod">
          <ac:chgData name="" userId="a9f737eea5b8bd2d" providerId="LiveId" clId="{D15ABD22-BF3A-4FB8-86F9-8EEBCC136E4C}" dt="2021-10-26T11:11:42.837" v="1155" actId="1035"/>
          <ac:spMkLst>
            <pc:docMk/>
            <pc:sldMk cId="147220478" sldId="598"/>
            <ac:spMk id="8" creationId="{B8BB9190-2AFB-404D-BF01-F99D831FE030}"/>
          </ac:spMkLst>
        </pc:spChg>
        <pc:spChg chg="del">
          <ac:chgData name="" userId="a9f737eea5b8bd2d" providerId="LiveId" clId="{D15ABD22-BF3A-4FB8-86F9-8EEBCC136E4C}" dt="2021-10-26T11:09:01.015" v="1093" actId="478"/>
          <ac:spMkLst>
            <pc:docMk/>
            <pc:sldMk cId="147220478" sldId="598"/>
            <ac:spMk id="9" creationId="{98C067CA-B258-418C-A81D-EF13894808A0}"/>
          </ac:spMkLst>
        </pc:spChg>
        <pc:spChg chg="add mod">
          <ac:chgData name="" userId="a9f737eea5b8bd2d" providerId="LiveId" clId="{D15ABD22-BF3A-4FB8-86F9-8EEBCC136E4C}" dt="2021-10-26T11:13:13.998" v="1186" actId="1076"/>
          <ac:spMkLst>
            <pc:docMk/>
            <pc:sldMk cId="147220478" sldId="598"/>
            <ac:spMk id="10" creationId="{DD121E7E-6D6B-47FC-8EAC-B86149790B5E}"/>
          </ac:spMkLst>
        </pc:spChg>
        <pc:spChg chg="add del mod">
          <ac:chgData name="" userId="a9f737eea5b8bd2d" providerId="LiveId" clId="{D15ABD22-BF3A-4FB8-86F9-8EEBCC136E4C}" dt="2021-10-26T11:12:47.183" v="1180" actId="478"/>
          <ac:spMkLst>
            <pc:docMk/>
            <pc:sldMk cId="147220478" sldId="598"/>
            <ac:spMk id="12" creationId="{3A213EAF-7B27-45FB-90D9-F432F540D1FB}"/>
          </ac:spMkLst>
        </pc:spChg>
        <pc:picChg chg="add mod modCrop">
          <ac:chgData name="" userId="a9f737eea5b8bd2d" providerId="LiveId" clId="{D15ABD22-BF3A-4FB8-86F9-8EEBCC136E4C}" dt="2021-10-26T11:13:44.557" v="1198" actId="1076"/>
          <ac:picMkLst>
            <pc:docMk/>
            <pc:sldMk cId="147220478" sldId="598"/>
            <ac:picMk id="3" creationId="{DEF9D5C6-1FC0-48C9-8436-483B1875F0A2}"/>
          </ac:picMkLst>
        </pc:picChg>
        <pc:picChg chg="del">
          <ac:chgData name="" userId="a9f737eea5b8bd2d" providerId="LiveId" clId="{D15ABD22-BF3A-4FB8-86F9-8EEBCC136E4C}" dt="2021-10-26T11:11:45.391" v="1156" actId="478"/>
          <ac:picMkLst>
            <pc:docMk/>
            <pc:sldMk cId="147220478" sldId="598"/>
            <ac:picMk id="4" creationId="{26D6B614-0E39-43EA-93C6-26433CC9B6AD}"/>
          </ac:picMkLst>
        </pc:picChg>
        <pc:picChg chg="del">
          <ac:chgData name="" userId="a9f737eea5b8bd2d" providerId="LiveId" clId="{D15ABD22-BF3A-4FB8-86F9-8EEBCC136E4C}" dt="2021-10-26T11:11:45.391" v="1156" actId="478"/>
          <ac:picMkLst>
            <pc:docMk/>
            <pc:sldMk cId="147220478" sldId="598"/>
            <ac:picMk id="11" creationId="{E3AFB3A7-26D8-4433-9CF9-832D09AAD1D1}"/>
          </ac:picMkLst>
        </pc:picChg>
        <pc:picChg chg="add del mod">
          <ac:chgData name="" userId="a9f737eea5b8bd2d" providerId="LiveId" clId="{D15ABD22-BF3A-4FB8-86F9-8EEBCC136E4C}" dt="2021-10-26T11:11:51.597" v="1160"/>
          <ac:picMkLst>
            <pc:docMk/>
            <pc:sldMk cId="147220478" sldId="598"/>
            <ac:picMk id="13" creationId="{D35685AB-053D-4F63-8C0D-B5DFCDC63808}"/>
          </ac:picMkLst>
        </pc:picChg>
        <pc:picChg chg="add mod modCrop">
          <ac:chgData name="" userId="a9f737eea5b8bd2d" providerId="LiveId" clId="{D15ABD22-BF3A-4FB8-86F9-8EEBCC136E4C}" dt="2021-10-26T11:13:50.830" v="1200" actId="1076"/>
          <ac:picMkLst>
            <pc:docMk/>
            <pc:sldMk cId="147220478" sldId="598"/>
            <ac:picMk id="14" creationId="{46603ED4-33FF-408D-BFE0-D87B54B47EF1}"/>
          </ac:picMkLst>
        </pc:picChg>
      </pc:sldChg>
      <pc:sldChg chg="addSp delSp modSp add">
        <pc:chgData name="" userId="a9f737eea5b8bd2d" providerId="LiveId" clId="{D15ABD22-BF3A-4FB8-86F9-8EEBCC136E4C}" dt="2021-10-26T11:25:40.557" v="1359" actId="1076"/>
        <pc:sldMkLst>
          <pc:docMk/>
          <pc:sldMk cId="1096155842" sldId="599"/>
        </pc:sldMkLst>
        <pc:spChg chg="add del mod">
          <ac:chgData name="" userId="a9f737eea5b8bd2d" providerId="LiveId" clId="{D15ABD22-BF3A-4FB8-86F9-8EEBCC136E4C}" dt="2021-10-26T11:10:15.032" v="1114" actId="20577"/>
          <ac:spMkLst>
            <pc:docMk/>
            <pc:sldMk cId="1096155842" sldId="599"/>
            <ac:spMk id="5" creationId="{6F856E87-C982-4DE3-B0DD-60392455A67A}"/>
          </ac:spMkLst>
        </pc:spChg>
        <pc:spChg chg="add del">
          <ac:chgData name="" userId="a9f737eea5b8bd2d" providerId="LiveId" clId="{D15ABD22-BF3A-4FB8-86F9-8EEBCC136E4C}" dt="2021-10-26T11:10:27.167" v="1119" actId="478"/>
          <ac:spMkLst>
            <pc:docMk/>
            <pc:sldMk cId="1096155842" sldId="599"/>
            <ac:spMk id="8" creationId="{B8BB9190-2AFB-404D-BF01-F99D831FE030}"/>
          </ac:spMkLst>
        </pc:spChg>
        <pc:spChg chg="add del">
          <ac:chgData name="" userId="a9f737eea5b8bd2d" providerId="LiveId" clId="{D15ABD22-BF3A-4FB8-86F9-8EEBCC136E4C}" dt="2021-10-26T11:18:36.521" v="1264"/>
          <ac:spMkLst>
            <pc:docMk/>
            <pc:sldMk cId="1096155842" sldId="599"/>
            <ac:spMk id="9" creationId="{65716756-745F-4D34-B067-67AB1AF777D1}"/>
          </ac:spMkLst>
        </pc:spChg>
        <pc:spChg chg="add del mod">
          <ac:chgData name="" userId="a9f737eea5b8bd2d" providerId="LiveId" clId="{D15ABD22-BF3A-4FB8-86F9-8EEBCC136E4C}" dt="2021-10-26T11:23:09.670" v="1336" actId="1076"/>
          <ac:spMkLst>
            <pc:docMk/>
            <pc:sldMk cId="1096155842" sldId="599"/>
            <ac:spMk id="10" creationId="{DD121E7E-6D6B-47FC-8EAC-B86149790B5E}"/>
          </ac:spMkLst>
        </pc:spChg>
        <pc:spChg chg="del mod">
          <ac:chgData name="" userId="a9f737eea5b8bd2d" providerId="LiveId" clId="{D15ABD22-BF3A-4FB8-86F9-8EEBCC136E4C}" dt="2021-10-26T11:10:17.992" v="1117"/>
          <ac:spMkLst>
            <pc:docMk/>
            <pc:sldMk cId="1096155842" sldId="599"/>
            <ac:spMk id="12" creationId="{3A213EAF-7B27-45FB-90D9-F432F540D1FB}"/>
          </ac:spMkLst>
        </pc:spChg>
        <pc:spChg chg="add mod">
          <ac:chgData name="" userId="a9f737eea5b8bd2d" providerId="LiveId" clId="{D15ABD22-BF3A-4FB8-86F9-8EEBCC136E4C}" dt="2021-10-26T11:22:54.040" v="1335" actId="20577"/>
          <ac:spMkLst>
            <pc:docMk/>
            <pc:sldMk cId="1096155842" sldId="599"/>
            <ac:spMk id="13" creationId="{95271972-C754-4CA5-A3BF-CA133FBA3F30}"/>
          </ac:spMkLst>
        </pc:spChg>
        <pc:spChg chg="add mod">
          <ac:chgData name="" userId="a9f737eea5b8bd2d" providerId="LiveId" clId="{D15ABD22-BF3A-4FB8-86F9-8EEBCC136E4C}" dt="2021-10-26T11:25:36.765" v="1357" actId="1076"/>
          <ac:spMkLst>
            <pc:docMk/>
            <pc:sldMk cId="1096155842" sldId="599"/>
            <ac:spMk id="17" creationId="{5AAD110A-C352-4747-A99D-D8366E55592E}"/>
          </ac:spMkLst>
        </pc:spChg>
        <pc:picChg chg="add del mod">
          <ac:chgData name="" userId="a9f737eea5b8bd2d" providerId="LiveId" clId="{D15ABD22-BF3A-4FB8-86F9-8EEBCC136E4C}" dt="2021-10-26T11:11:26.863" v="1123"/>
          <ac:picMkLst>
            <pc:docMk/>
            <pc:sldMk cId="1096155842" sldId="599"/>
            <ac:picMk id="3" creationId="{EB6809AB-BF92-440D-9270-FE756512A091}"/>
          </ac:picMkLst>
        </pc:picChg>
        <pc:picChg chg="del mod">
          <ac:chgData name="" userId="a9f737eea5b8bd2d" providerId="LiveId" clId="{D15ABD22-BF3A-4FB8-86F9-8EEBCC136E4C}" dt="2021-10-26T11:10:28.983" v="1120" actId="478"/>
          <ac:picMkLst>
            <pc:docMk/>
            <pc:sldMk cId="1096155842" sldId="599"/>
            <ac:picMk id="4" creationId="{26D6B614-0E39-43EA-93C6-26433CC9B6AD}"/>
          </ac:picMkLst>
        </pc:picChg>
        <pc:picChg chg="add mod">
          <ac:chgData name="" userId="a9f737eea5b8bd2d" providerId="LiveId" clId="{D15ABD22-BF3A-4FB8-86F9-8EEBCC136E4C}" dt="2021-10-26T11:24:07.237" v="1337" actId="1076"/>
          <ac:picMkLst>
            <pc:docMk/>
            <pc:sldMk cId="1096155842" sldId="599"/>
            <ac:picMk id="7" creationId="{F76009CB-AE32-4FD5-AC8A-69545E44D5EC}"/>
          </ac:picMkLst>
        </pc:picChg>
        <pc:picChg chg="del">
          <ac:chgData name="" userId="a9f737eea5b8bd2d" providerId="LiveId" clId="{D15ABD22-BF3A-4FB8-86F9-8EEBCC136E4C}" dt="2021-10-26T11:10:30.215" v="1121" actId="478"/>
          <ac:picMkLst>
            <pc:docMk/>
            <pc:sldMk cId="1096155842" sldId="599"/>
            <ac:picMk id="11" creationId="{E3AFB3A7-26D8-4433-9CF9-832D09AAD1D1}"/>
          </ac:picMkLst>
        </pc:picChg>
        <pc:picChg chg="add mod modCrop">
          <ac:chgData name="" userId="a9f737eea5b8bd2d" providerId="LiveId" clId="{D15ABD22-BF3A-4FB8-86F9-8EEBCC136E4C}" dt="2021-10-26T11:25:40.557" v="1359" actId="1076"/>
          <ac:picMkLst>
            <pc:docMk/>
            <pc:sldMk cId="1096155842" sldId="599"/>
            <ac:picMk id="16" creationId="{C2A33C40-92E5-4E2B-B852-F1B7618FB180}"/>
          </ac:picMkLst>
        </pc:picChg>
      </pc:sldChg>
      <pc:sldChg chg="addSp delSp modSp add">
        <pc:chgData name="" userId="a9f737eea5b8bd2d" providerId="LiveId" clId="{D15ABD22-BF3A-4FB8-86F9-8EEBCC136E4C}" dt="2021-10-26T11:28:32.488" v="1389" actId="14100"/>
        <pc:sldMkLst>
          <pc:docMk/>
          <pc:sldMk cId="391405612" sldId="600"/>
        </pc:sldMkLst>
        <pc:spChg chg="del">
          <ac:chgData name="" userId="a9f737eea5b8bd2d" providerId="LiveId" clId="{D15ABD22-BF3A-4FB8-86F9-8EEBCC136E4C}" dt="2021-10-26T11:14:53.837" v="1217" actId="478"/>
          <ac:spMkLst>
            <pc:docMk/>
            <pc:sldMk cId="391405612" sldId="600"/>
            <ac:spMk id="5" creationId="{6F856E87-C982-4DE3-B0DD-60392455A67A}"/>
          </ac:spMkLst>
        </pc:spChg>
        <pc:spChg chg="add mod">
          <ac:chgData name="" userId="a9f737eea5b8bd2d" providerId="LiveId" clId="{D15ABD22-BF3A-4FB8-86F9-8EEBCC136E4C}" dt="2021-10-26T11:28:32.488" v="1389" actId="14100"/>
          <ac:spMkLst>
            <pc:docMk/>
            <pc:sldMk cId="391405612" sldId="600"/>
            <ac:spMk id="6" creationId="{FE239BBC-0311-4DD9-A12E-6A758EE47C86}"/>
          </ac:spMkLst>
        </pc:spChg>
        <pc:spChg chg="del">
          <ac:chgData name="" userId="a9f737eea5b8bd2d" providerId="LiveId" clId="{D15ABD22-BF3A-4FB8-86F9-8EEBCC136E4C}" dt="2021-10-26T11:14:53.837" v="1217" actId="478"/>
          <ac:spMkLst>
            <pc:docMk/>
            <pc:sldMk cId="391405612" sldId="600"/>
            <ac:spMk id="10" creationId="{DD121E7E-6D6B-47FC-8EAC-B86149790B5E}"/>
          </ac:spMkLst>
        </pc:spChg>
        <pc:spChg chg="mod">
          <ac:chgData name="" userId="a9f737eea5b8bd2d" providerId="LiveId" clId="{D15ABD22-BF3A-4FB8-86F9-8EEBCC136E4C}" dt="2021-10-26T11:14:50.206" v="1216" actId="20577"/>
          <ac:spMkLst>
            <pc:docMk/>
            <pc:sldMk cId="391405612" sldId="600"/>
            <ac:spMk id="15" creationId="{F81BEC07-4913-4784-8A51-C6DFD6631AA3}"/>
          </ac:spMkLst>
        </pc:spChg>
        <pc:picChg chg="del">
          <ac:chgData name="" userId="a9f737eea5b8bd2d" providerId="LiveId" clId="{D15ABD22-BF3A-4FB8-86F9-8EEBCC136E4C}" dt="2021-10-26T11:14:53.837" v="1217" actId="478"/>
          <ac:picMkLst>
            <pc:docMk/>
            <pc:sldMk cId="391405612" sldId="600"/>
            <ac:picMk id="7" creationId="{F76009CB-AE32-4FD5-AC8A-69545E44D5EC}"/>
          </ac:picMkLst>
        </pc:picChg>
      </pc:sldChg>
      <pc:sldChg chg="addSp delSp modSp add modNotesTx">
        <pc:chgData name="" userId="a9f737eea5b8bd2d" providerId="LiveId" clId="{D15ABD22-BF3A-4FB8-86F9-8EEBCC136E4C}" dt="2021-10-27T09:09:50.650" v="1624" actId="1038"/>
        <pc:sldMkLst>
          <pc:docMk/>
          <pc:sldMk cId="2999730658" sldId="601"/>
        </pc:sldMkLst>
        <pc:spChg chg="mod">
          <ac:chgData name="" userId="a9f737eea5b8bd2d" providerId="LiveId" clId="{D15ABD22-BF3A-4FB8-86F9-8EEBCC136E4C}" dt="2021-10-26T15:10:51.106" v="1466"/>
          <ac:spMkLst>
            <pc:docMk/>
            <pc:sldMk cId="2999730658" sldId="601"/>
            <ac:spMk id="6" creationId="{1B48F0FB-BA95-4B49-8843-F1BFA8113AA7}"/>
          </ac:spMkLst>
        </pc:spChg>
        <pc:spChg chg="mod">
          <ac:chgData name="" userId="a9f737eea5b8bd2d" providerId="LiveId" clId="{D15ABD22-BF3A-4FB8-86F9-8EEBCC136E4C}" dt="2021-10-26T16:39:31.769" v="1602" actId="20577"/>
          <ac:spMkLst>
            <pc:docMk/>
            <pc:sldMk cId="2999730658" sldId="601"/>
            <ac:spMk id="9" creationId="{AEB03FE2-337A-43F4-98FE-72005E5C81E7}"/>
          </ac:spMkLst>
        </pc:spChg>
        <pc:spChg chg="mod ord">
          <ac:chgData name="" userId="a9f737eea5b8bd2d" providerId="LiveId" clId="{D15ABD22-BF3A-4FB8-86F9-8EEBCC136E4C}" dt="2021-10-26T15:06:19.975" v="1439" actId="166"/>
          <ac:spMkLst>
            <pc:docMk/>
            <pc:sldMk cId="2999730658" sldId="601"/>
            <ac:spMk id="14" creationId="{7ED57065-BC2D-4E35-980D-7B2593890D28}"/>
          </ac:spMkLst>
        </pc:spChg>
        <pc:picChg chg="del">
          <ac:chgData name="" userId="a9f737eea5b8bd2d" providerId="LiveId" clId="{D15ABD22-BF3A-4FB8-86F9-8EEBCC136E4C}" dt="2021-10-26T12:01:18.554" v="1414" actId="478"/>
          <ac:picMkLst>
            <pc:docMk/>
            <pc:sldMk cId="2999730658" sldId="601"/>
            <ac:picMk id="3" creationId="{ACC2B059-B1C1-4C57-9C80-F472D315DD72}"/>
          </ac:picMkLst>
        </pc:picChg>
        <pc:picChg chg="add mod modCrop">
          <ac:chgData name="" userId="a9f737eea5b8bd2d" providerId="LiveId" clId="{D15ABD22-BF3A-4FB8-86F9-8EEBCC136E4C}" dt="2021-10-27T09:09:50.650" v="1624" actId="1038"/>
          <ac:picMkLst>
            <pc:docMk/>
            <pc:sldMk cId="2999730658" sldId="601"/>
            <ac:picMk id="4" creationId="{AF816E3A-198E-4299-BACF-0AC08D2FC382}"/>
          </ac:picMkLst>
        </pc:picChg>
        <pc:picChg chg="add mod modCrop">
          <ac:chgData name="" userId="a9f737eea5b8bd2d" providerId="LiveId" clId="{D15ABD22-BF3A-4FB8-86F9-8EEBCC136E4C}" dt="2021-10-27T09:09:50.650" v="1624" actId="1038"/>
          <ac:picMkLst>
            <pc:docMk/>
            <pc:sldMk cId="2999730658" sldId="601"/>
            <ac:picMk id="10" creationId="{68CEBC6D-5F26-494A-BD28-7D1C628FE6A7}"/>
          </ac:picMkLst>
        </pc:picChg>
        <pc:picChg chg="add mod modCrop">
          <ac:chgData name="" userId="a9f737eea5b8bd2d" providerId="LiveId" clId="{D15ABD22-BF3A-4FB8-86F9-8EEBCC136E4C}" dt="2021-10-27T09:09:50.650" v="1624" actId="1038"/>
          <ac:picMkLst>
            <pc:docMk/>
            <pc:sldMk cId="2999730658" sldId="601"/>
            <ac:picMk id="11" creationId="{37EB0A6D-F0CB-4DEA-A121-0467BD889BFA}"/>
          </ac:picMkLst>
        </pc:picChg>
        <pc:picChg chg="add mod modCrop">
          <ac:chgData name="" userId="a9f737eea5b8bd2d" providerId="LiveId" clId="{D15ABD22-BF3A-4FB8-86F9-8EEBCC136E4C}" dt="2021-10-26T16:40:09.406" v="1603" actId="1076"/>
          <ac:picMkLst>
            <pc:docMk/>
            <pc:sldMk cId="2999730658" sldId="601"/>
            <ac:picMk id="12" creationId="{17C31274-EAE2-4409-8711-075DB12386C6}"/>
          </ac:picMkLst>
        </pc:picChg>
      </pc:sldChg>
    </pc:docChg>
  </pc:docChgLst>
  <pc:docChgLst>
    <pc:chgData userId="a9f737eea5b8bd2d" providerId="LiveId" clId="{3BD77888-4F49-4CA2-8A88-E4F5839F5073}"/>
    <pc:docChg chg="custSel addSld modSld">
      <pc:chgData name="" userId="a9f737eea5b8bd2d" providerId="LiveId" clId="{3BD77888-4F49-4CA2-8A88-E4F5839F5073}" dt="2021-08-04T07:33:49.579" v="484" actId="20577"/>
      <pc:docMkLst>
        <pc:docMk/>
      </pc:docMkLst>
      <pc:sldChg chg="modSp">
        <pc:chgData name="" userId="a9f737eea5b8bd2d" providerId="LiveId" clId="{3BD77888-4F49-4CA2-8A88-E4F5839F5073}" dt="2021-08-04T05:56:16.703" v="1" actId="1076"/>
        <pc:sldMkLst>
          <pc:docMk/>
          <pc:sldMk cId="0" sldId="257"/>
        </pc:sldMkLst>
        <pc:picChg chg="mod">
          <ac:chgData name="" userId="a9f737eea5b8bd2d" providerId="LiveId" clId="{3BD77888-4F49-4CA2-8A88-E4F5839F5073}" dt="2021-08-04T05:56:16.703" v="1" actId="1076"/>
          <ac:picMkLst>
            <pc:docMk/>
            <pc:sldMk cId="0" sldId="257"/>
            <ac:picMk id="7" creationId="{FC48C714-9EB5-44F3-A43C-73D5CF43ECC0}"/>
          </ac:picMkLst>
        </pc:picChg>
      </pc:sldChg>
      <pc:sldChg chg="addSp delSp modSp">
        <pc:chgData name="" userId="a9f737eea5b8bd2d" providerId="LiveId" clId="{3BD77888-4F49-4CA2-8A88-E4F5839F5073}" dt="2021-08-04T07:09:40.983" v="288"/>
        <pc:sldMkLst>
          <pc:docMk/>
          <pc:sldMk cId="0" sldId="513"/>
        </pc:sldMkLst>
        <pc:spChg chg="add del mod">
          <ac:chgData name="" userId="a9f737eea5b8bd2d" providerId="LiveId" clId="{3BD77888-4F49-4CA2-8A88-E4F5839F5073}" dt="2021-08-04T07:09:36.962" v="287"/>
          <ac:spMkLst>
            <pc:docMk/>
            <pc:sldMk cId="0" sldId="513"/>
            <ac:spMk id="2" creationId="{AB5195B4-7C4D-48E0-8962-AF9A1931C81B}"/>
          </ac:spMkLst>
        </pc:spChg>
        <pc:spChg chg="add">
          <ac:chgData name="" userId="a9f737eea5b8bd2d" providerId="LiveId" clId="{3BD77888-4F49-4CA2-8A88-E4F5839F5073}" dt="2021-08-04T07:09:40.983" v="288"/>
          <ac:spMkLst>
            <pc:docMk/>
            <pc:sldMk cId="0" sldId="513"/>
            <ac:spMk id="21" creationId="{5A5E7D65-C541-4DC9-B0F8-A22E5A821BCD}"/>
          </ac:spMkLst>
        </pc:spChg>
        <pc:spChg chg="add">
          <ac:chgData name="" userId="a9f737eea5b8bd2d" providerId="LiveId" clId="{3BD77888-4F49-4CA2-8A88-E4F5839F5073}" dt="2021-08-04T07:09:40.983" v="288"/>
          <ac:spMkLst>
            <pc:docMk/>
            <pc:sldMk cId="0" sldId="513"/>
            <ac:spMk id="22" creationId="{70EE3DF3-3F7B-4F1D-A992-1764305758FF}"/>
          </ac:spMkLst>
        </pc:spChg>
        <pc:spChg chg="del mod">
          <ac:chgData name="" userId="a9f737eea5b8bd2d" providerId="LiveId" clId="{3BD77888-4F49-4CA2-8A88-E4F5839F5073}" dt="2021-08-04T07:09:36.962" v="287"/>
          <ac:spMkLst>
            <pc:docMk/>
            <pc:sldMk cId="0" sldId="513"/>
            <ac:spMk id="31" creationId="{E8B99B5F-52E1-488A-8BF8-712204875EE3}"/>
          </ac:spMkLst>
        </pc:spChg>
        <pc:grpChg chg="add">
          <ac:chgData name="" userId="a9f737eea5b8bd2d" providerId="LiveId" clId="{3BD77888-4F49-4CA2-8A88-E4F5839F5073}" dt="2021-08-04T07:09:40.983" v="288"/>
          <ac:grpSpMkLst>
            <pc:docMk/>
            <pc:sldMk cId="0" sldId="513"/>
            <ac:grpSpMk id="18" creationId="{FD02CD73-B4BC-438B-B30A-AE77A3892E49}"/>
          </ac:grpSpMkLst>
        </pc:grpChg>
        <pc:grpChg chg="del">
          <ac:chgData name="" userId="a9f737eea5b8bd2d" providerId="LiveId" clId="{3BD77888-4F49-4CA2-8A88-E4F5839F5073}" dt="2021-08-04T07:09:36.962" v="287"/>
          <ac:grpSpMkLst>
            <pc:docMk/>
            <pc:sldMk cId="0" sldId="513"/>
            <ac:grpSpMk id="30" creationId="{5F3B2EC0-4031-468A-9B52-542EBBAD97CE}"/>
          </ac:grpSpMkLst>
        </pc:grpChg>
      </pc:sldChg>
      <pc:sldChg chg="addSp delSp modSp">
        <pc:chgData name="" userId="a9f737eea5b8bd2d" providerId="LiveId" clId="{3BD77888-4F49-4CA2-8A88-E4F5839F5073}" dt="2021-08-04T07:26:35.376" v="471" actId="20577"/>
        <pc:sldMkLst>
          <pc:docMk/>
          <pc:sldMk cId="3477131019" sldId="569"/>
        </pc:sldMkLst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4" creationId="{00000000-0000-0000-0000-000000000000}"/>
          </ac:spMkLst>
        </pc:spChg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5" creationId="{00000000-0000-0000-0000-000000000000}"/>
          </ac:spMkLst>
        </pc:spChg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8" creationId="{00000000-0000-0000-0000-000000000000}"/>
          </ac:spMkLst>
        </pc:spChg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9" creationId="{00000000-0000-0000-0000-000000000000}"/>
          </ac:spMkLst>
        </pc:spChg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10" creationId="{00000000-0000-0000-0000-000000000000}"/>
          </ac:spMkLst>
        </pc:spChg>
        <pc:spChg chg="del">
          <ac:chgData name="" userId="a9f737eea5b8bd2d" providerId="LiveId" clId="{3BD77888-4F49-4CA2-8A88-E4F5839F5073}" dt="2021-08-04T05:58:30.528" v="3" actId="478"/>
          <ac:spMkLst>
            <pc:docMk/>
            <pc:sldMk cId="3477131019" sldId="569"/>
            <ac:spMk id="11" creationId="{00000000-0000-0000-0000-000000000000}"/>
          </ac:spMkLst>
        </pc:spChg>
        <pc:spChg chg="add mod">
          <ac:chgData name="" userId="a9f737eea5b8bd2d" providerId="LiveId" clId="{3BD77888-4F49-4CA2-8A88-E4F5839F5073}" dt="2021-08-04T07:25:21.462" v="435" actId="20577"/>
          <ac:spMkLst>
            <pc:docMk/>
            <pc:sldMk cId="3477131019" sldId="569"/>
            <ac:spMk id="14" creationId="{7ED57065-BC2D-4E35-980D-7B2593890D28}"/>
          </ac:spMkLst>
        </pc:spChg>
        <pc:spChg chg="add mod">
          <ac:chgData name="" userId="a9f737eea5b8bd2d" providerId="LiveId" clId="{3BD77888-4F49-4CA2-8A88-E4F5839F5073}" dt="2021-08-04T07:25:18.277" v="434" actId="20577"/>
          <ac:spMkLst>
            <pc:docMk/>
            <pc:sldMk cId="3477131019" sldId="569"/>
            <ac:spMk id="15" creationId="{F81BEC07-4913-4784-8A51-C6DFD6631AA3}"/>
          </ac:spMkLst>
        </pc:spChg>
        <pc:spChg chg="add mod">
          <ac:chgData name="" userId="a9f737eea5b8bd2d" providerId="LiveId" clId="{3BD77888-4F49-4CA2-8A88-E4F5839F5073}" dt="2021-08-04T07:26:35.376" v="471" actId="20577"/>
          <ac:spMkLst>
            <pc:docMk/>
            <pc:sldMk cId="3477131019" sldId="569"/>
            <ac:spMk id="16" creationId="{F22BA489-636A-4579-A67A-C3E9054BD0AD}"/>
          </ac:spMkLst>
        </pc:spChg>
        <pc:picChg chg="del">
          <ac:chgData name="" userId="a9f737eea5b8bd2d" providerId="LiveId" clId="{3BD77888-4F49-4CA2-8A88-E4F5839F5073}" dt="2021-08-04T05:58:30.528" v="3" actId="478"/>
          <ac:picMkLst>
            <pc:docMk/>
            <pc:sldMk cId="3477131019" sldId="569"/>
            <ac:picMk id="2" creationId="{00000000-0000-0000-0000-000000000000}"/>
          </ac:picMkLst>
        </pc:picChg>
        <pc:picChg chg="del">
          <ac:chgData name="" userId="a9f737eea5b8bd2d" providerId="LiveId" clId="{3BD77888-4F49-4CA2-8A88-E4F5839F5073}" dt="2021-08-04T05:58:30.528" v="3" actId="478"/>
          <ac:picMkLst>
            <pc:docMk/>
            <pc:sldMk cId="3477131019" sldId="569"/>
            <ac:picMk id="3" creationId="{00000000-0000-0000-0000-000000000000}"/>
          </ac:picMkLst>
        </pc:picChg>
        <pc:picChg chg="del">
          <ac:chgData name="" userId="a9f737eea5b8bd2d" providerId="LiveId" clId="{3BD77888-4F49-4CA2-8A88-E4F5839F5073}" dt="2021-08-04T05:58:30.528" v="3" actId="478"/>
          <ac:picMkLst>
            <pc:docMk/>
            <pc:sldMk cId="3477131019" sldId="569"/>
            <ac:picMk id="6" creationId="{00000000-0000-0000-0000-000000000000}"/>
          </ac:picMkLst>
        </pc:picChg>
        <pc:picChg chg="del">
          <ac:chgData name="" userId="a9f737eea5b8bd2d" providerId="LiveId" clId="{3BD77888-4F49-4CA2-8A88-E4F5839F5073}" dt="2021-08-04T05:58:30.528" v="3" actId="478"/>
          <ac:picMkLst>
            <pc:docMk/>
            <pc:sldMk cId="3477131019" sldId="569"/>
            <ac:picMk id="7" creationId="{00000000-0000-0000-0000-000000000000}"/>
          </ac:picMkLst>
        </pc:picChg>
        <pc:picChg chg="add mod">
          <ac:chgData name="" userId="a9f737eea5b8bd2d" providerId="LiveId" clId="{3BD77888-4F49-4CA2-8A88-E4F5839F5073}" dt="2021-08-04T07:25:33.564" v="454" actId="1035"/>
          <ac:picMkLst>
            <pc:docMk/>
            <pc:sldMk cId="3477131019" sldId="569"/>
            <ac:picMk id="13" creationId="{C1007188-CAA1-4AC4-A3FB-702B4734DA26}"/>
          </ac:picMkLst>
        </pc:picChg>
      </pc:sldChg>
      <pc:sldChg chg="addSp delSp modSp">
        <pc:chgData name="" userId="a9f737eea5b8bd2d" providerId="LiveId" clId="{3BD77888-4F49-4CA2-8A88-E4F5839F5073}" dt="2021-08-04T07:33:49.579" v="484" actId="20577"/>
        <pc:sldMkLst>
          <pc:docMk/>
          <pc:sldMk cId="2353002617" sldId="586"/>
        </pc:sldMkLst>
        <pc:spChg chg="add del mod">
          <ac:chgData name="" userId="a9f737eea5b8bd2d" providerId="LiveId" clId="{3BD77888-4F49-4CA2-8A88-E4F5839F5073}" dt="2021-08-04T06:47:11.907" v="117" actId="478"/>
          <ac:spMkLst>
            <pc:docMk/>
            <pc:sldMk cId="2353002617" sldId="586"/>
            <ac:spMk id="10" creationId="{1492CE93-F99E-4DC4-9689-C646323ECBBA}"/>
          </ac:spMkLst>
        </pc:spChg>
        <pc:spChg chg="add mod">
          <ac:chgData name="" userId="a9f737eea5b8bd2d" providerId="LiveId" clId="{3BD77888-4F49-4CA2-8A88-E4F5839F5073}" dt="2021-08-04T06:53:11.040" v="257" actId="1076"/>
          <ac:spMkLst>
            <pc:docMk/>
            <pc:sldMk cId="2353002617" sldId="586"/>
            <ac:spMk id="11" creationId="{12F6AB0F-6904-479C-9BAC-B3FF2AEFA2AE}"/>
          </ac:spMkLst>
        </pc:spChg>
        <pc:spChg chg="add del mod">
          <ac:chgData name="" userId="a9f737eea5b8bd2d" providerId="LiveId" clId="{3BD77888-4F49-4CA2-8A88-E4F5839F5073}" dt="2021-08-04T06:51:41.331" v="196" actId="478"/>
          <ac:spMkLst>
            <pc:docMk/>
            <pc:sldMk cId="2353002617" sldId="586"/>
            <ac:spMk id="12" creationId="{9D22A51A-9708-4CE9-927F-64DCF490BDF6}"/>
          </ac:spMkLst>
        </pc:spChg>
        <pc:spChg chg="add mod">
          <ac:chgData name="" userId="a9f737eea5b8bd2d" providerId="LiveId" clId="{3BD77888-4F49-4CA2-8A88-E4F5839F5073}" dt="2021-08-04T06:54:01.803" v="267" actId="164"/>
          <ac:spMkLst>
            <pc:docMk/>
            <pc:sldMk cId="2353002617" sldId="586"/>
            <ac:spMk id="15" creationId="{B28C320B-6B39-48C4-ACB8-07C222323005}"/>
          </ac:spMkLst>
        </pc:spChg>
        <pc:spChg chg="add mod">
          <ac:chgData name="" userId="a9f737eea5b8bd2d" providerId="LiveId" clId="{3BD77888-4F49-4CA2-8A88-E4F5839F5073}" dt="2021-08-04T06:54:24.268" v="270" actId="1076"/>
          <ac:spMkLst>
            <pc:docMk/>
            <pc:sldMk cId="2353002617" sldId="586"/>
            <ac:spMk id="16" creationId="{FEE00DAB-4FF4-4AB4-9AB7-7BAE522771FF}"/>
          </ac:spMkLst>
        </pc:spChg>
        <pc:spChg chg="add mod">
          <ac:chgData name="" userId="a9f737eea5b8bd2d" providerId="LiveId" clId="{3BD77888-4F49-4CA2-8A88-E4F5839F5073}" dt="2021-08-04T06:53:44.138" v="266" actId="1076"/>
          <ac:spMkLst>
            <pc:docMk/>
            <pc:sldMk cId="2353002617" sldId="586"/>
            <ac:spMk id="17" creationId="{425AC256-6EC7-43B1-839C-6FEB0ECEFA0A}"/>
          </ac:spMkLst>
        </pc:spChg>
        <pc:spChg chg="add mod">
          <ac:chgData name="" userId="a9f737eea5b8bd2d" providerId="LiveId" clId="{3BD77888-4F49-4CA2-8A88-E4F5839F5073}" dt="2021-08-04T07:33:49.579" v="484" actId="20577"/>
          <ac:spMkLst>
            <pc:docMk/>
            <pc:sldMk cId="2353002617" sldId="586"/>
            <ac:spMk id="19" creationId="{A3B1A483-CF90-448A-80C9-F4B53242D6E2}"/>
          </ac:spMkLst>
        </pc:spChg>
        <pc:grpChg chg="add mod">
          <ac:chgData name="" userId="a9f737eea5b8bd2d" providerId="LiveId" clId="{3BD77888-4F49-4CA2-8A88-E4F5839F5073}" dt="2021-08-04T06:54:03.410" v="268" actId="1076"/>
          <ac:grpSpMkLst>
            <pc:docMk/>
            <pc:sldMk cId="2353002617" sldId="586"/>
            <ac:grpSpMk id="18" creationId="{7926866A-A121-40F6-ACF5-36D9354F0A30}"/>
          </ac:grpSpMkLst>
        </pc:grpChg>
        <pc:picChg chg="add mod modCrop">
          <ac:chgData name="" userId="a9f737eea5b8bd2d" providerId="LiveId" clId="{3BD77888-4F49-4CA2-8A88-E4F5839F5073}" dt="2021-08-04T06:54:01.803" v="267" actId="164"/>
          <ac:picMkLst>
            <pc:docMk/>
            <pc:sldMk cId="2353002617" sldId="586"/>
            <ac:picMk id="3" creationId="{D6CAC00C-856F-4825-8025-A00EF18D4B2B}"/>
          </ac:picMkLst>
        </pc:picChg>
        <pc:picChg chg="add mod modCrop">
          <ac:chgData name="" userId="a9f737eea5b8bd2d" providerId="LiveId" clId="{3BD77888-4F49-4CA2-8A88-E4F5839F5073}" dt="2021-08-04T06:54:32.683" v="272" actId="1076"/>
          <ac:picMkLst>
            <pc:docMk/>
            <pc:sldMk cId="2353002617" sldId="586"/>
            <ac:picMk id="7" creationId="{478EA5F9-1BB8-4700-8B99-243B57C0A6DC}"/>
          </ac:picMkLst>
        </pc:picChg>
        <pc:picChg chg="add mod modCrop">
          <ac:chgData name="" userId="a9f737eea5b8bd2d" providerId="LiveId" clId="{3BD77888-4F49-4CA2-8A88-E4F5839F5073}" dt="2021-08-04T06:54:24.268" v="270" actId="1076"/>
          <ac:picMkLst>
            <pc:docMk/>
            <pc:sldMk cId="2353002617" sldId="586"/>
            <ac:picMk id="8" creationId="{19218418-0EC7-4D47-9565-D2C1B20DBBAA}"/>
          </ac:picMkLst>
        </pc:picChg>
        <pc:picChg chg="add mod modCrop">
          <ac:chgData name="" userId="a9f737eea5b8bd2d" providerId="LiveId" clId="{3BD77888-4F49-4CA2-8A88-E4F5839F5073}" dt="2021-08-04T06:54:36.665" v="273" actId="1076"/>
          <ac:picMkLst>
            <pc:docMk/>
            <pc:sldMk cId="2353002617" sldId="586"/>
            <ac:picMk id="9" creationId="{8964D336-EE38-4560-ADD8-72E47D362685}"/>
          </ac:picMkLst>
        </pc:picChg>
        <pc:picChg chg="add mod">
          <ac:chgData name="" userId="a9f737eea5b8bd2d" providerId="LiveId" clId="{3BD77888-4F49-4CA2-8A88-E4F5839F5073}" dt="2021-08-04T06:54:24.268" v="270" actId="1076"/>
          <ac:picMkLst>
            <pc:docMk/>
            <pc:sldMk cId="2353002617" sldId="586"/>
            <ac:picMk id="14" creationId="{477B1392-3DEA-4229-AB55-9E24ECDC434A}"/>
          </ac:picMkLst>
        </pc:picChg>
      </pc:sldChg>
      <pc:sldChg chg="addSp delSp modSp add">
        <pc:chgData name="" userId="a9f737eea5b8bd2d" providerId="LiveId" clId="{3BD77888-4F49-4CA2-8A88-E4F5839F5073}" dt="2021-08-04T07:25:39.845" v="456" actId="20577"/>
        <pc:sldMkLst>
          <pc:docMk/>
          <pc:sldMk cId="1934339336" sldId="588"/>
        </pc:sldMkLst>
        <pc:spChg chg="del">
          <ac:chgData name="" userId="a9f737eea5b8bd2d" providerId="LiveId" clId="{3BD77888-4F49-4CA2-8A88-E4F5839F5073}" dt="2021-08-04T07:17:01.604" v="361" actId="478"/>
          <ac:spMkLst>
            <pc:docMk/>
            <pc:sldMk cId="1934339336" sldId="588"/>
            <ac:spMk id="11" creationId="{12F6AB0F-6904-479C-9BAC-B3FF2AEFA2AE}"/>
          </ac:spMkLst>
        </pc:spChg>
        <pc:spChg chg="del">
          <ac:chgData name="" userId="a9f737eea5b8bd2d" providerId="LiveId" clId="{3BD77888-4F49-4CA2-8A88-E4F5839F5073}" dt="2021-08-04T07:17:01.604" v="361" actId="478"/>
          <ac:spMkLst>
            <pc:docMk/>
            <pc:sldMk cId="1934339336" sldId="588"/>
            <ac:spMk id="16" creationId="{FEE00DAB-4FF4-4AB4-9AB7-7BAE522771FF}"/>
          </ac:spMkLst>
        </pc:spChg>
        <pc:spChg chg="del">
          <ac:chgData name="" userId="a9f737eea5b8bd2d" providerId="LiveId" clId="{3BD77888-4F49-4CA2-8A88-E4F5839F5073}" dt="2021-08-04T07:17:01.604" v="361" actId="478"/>
          <ac:spMkLst>
            <pc:docMk/>
            <pc:sldMk cId="1934339336" sldId="588"/>
            <ac:spMk id="17" creationId="{425AC256-6EC7-43B1-839C-6FEB0ECEFA0A}"/>
          </ac:spMkLst>
        </pc:spChg>
        <pc:spChg chg="del">
          <ac:chgData name="" userId="a9f737eea5b8bd2d" providerId="LiveId" clId="{3BD77888-4F49-4CA2-8A88-E4F5839F5073}" dt="2021-08-04T07:17:01.604" v="361" actId="478"/>
          <ac:spMkLst>
            <pc:docMk/>
            <pc:sldMk cId="1934339336" sldId="588"/>
            <ac:spMk id="19" creationId="{A3B1A483-CF90-448A-80C9-F4B53242D6E2}"/>
          </ac:spMkLst>
        </pc:spChg>
        <pc:spChg chg="add mod">
          <ac:chgData name="" userId="a9f737eea5b8bd2d" providerId="LiveId" clId="{3BD77888-4F49-4CA2-8A88-E4F5839F5073}" dt="2021-08-04T07:25:39.845" v="456" actId="20577"/>
          <ac:spMkLst>
            <pc:docMk/>
            <pc:sldMk cId="1934339336" sldId="588"/>
            <ac:spMk id="20" creationId="{6A2F4D57-FBD4-46FF-BEE5-65D8394C4EDA}"/>
          </ac:spMkLst>
        </pc:spChg>
        <pc:grpChg chg="del">
          <ac:chgData name="" userId="a9f737eea5b8bd2d" providerId="LiveId" clId="{3BD77888-4F49-4CA2-8A88-E4F5839F5073}" dt="2021-08-04T07:17:01.604" v="361" actId="478"/>
          <ac:grpSpMkLst>
            <pc:docMk/>
            <pc:sldMk cId="1934339336" sldId="588"/>
            <ac:grpSpMk id="18" creationId="{7926866A-A121-40F6-ACF5-36D9354F0A30}"/>
          </ac:grpSpMkLst>
        </pc:grpChg>
        <pc:picChg chg="del">
          <ac:chgData name="" userId="a9f737eea5b8bd2d" providerId="LiveId" clId="{3BD77888-4F49-4CA2-8A88-E4F5839F5073}" dt="2021-08-04T07:17:01.604" v="361" actId="478"/>
          <ac:picMkLst>
            <pc:docMk/>
            <pc:sldMk cId="1934339336" sldId="588"/>
            <ac:picMk id="7" creationId="{478EA5F9-1BB8-4700-8B99-243B57C0A6DC}"/>
          </ac:picMkLst>
        </pc:picChg>
        <pc:picChg chg="del">
          <ac:chgData name="" userId="a9f737eea5b8bd2d" providerId="LiveId" clId="{3BD77888-4F49-4CA2-8A88-E4F5839F5073}" dt="2021-08-04T07:17:01.604" v="361" actId="478"/>
          <ac:picMkLst>
            <pc:docMk/>
            <pc:sldMk cId="1934339336" sldId="588"/>
            <ac:picMk id="8" creationId="{19218418-0EC7-4D47-9565-D2C1B20DBBAA}"/>
          </ac:picMkLst>
        </pc:picChg>
        <pc:picChg chg="del">
          <ac:chgData name="" userId="a9f737eea5b8bd2d" providerId="LiveId" clId="{3BD77888-4F49-4CA2-8A88-E4F5839F5073}" dt="2021-08-04T07:17:01.604" v="361" actId="478"/>
          <ac:picMkLst>
            <pc:docMk/>
            <pc:sldMk cId="1934339336" sldId="588"/>
            <ac:picMk id="9" creationId="{8964D336-EE38-4560-ADD8-72E47D362685}"/>
          </ac:picMkLst>
        </pc:picChg>
        <pc:picChg chg="del">
          <ac:chgData name="" userId="a9f737eea5b8bd2d" providerId="LiveId" clId="{3BD77888-4F49-4CA2-8A88-E4F5839F5073}" dt="2021-08-04T07:17:01.604" v="361" actId="478"/>
          <ac:picMkLst>
            <pc:docMk/>
            <pc:sldMk cId="1934339336" sldId="588"/>
            <ac:picMk id="14" creationId="{477B1392-3DEA-4229-AB55-9E24ECDC434A}"/>
          </ac:picMkLst>
        </pc:picChg>
      </pc:sldChg>
    </pc:docChg>
  </pc:docChgLst>
  <pc:docChgLst>
    <pc:chgData userId="a9f737eea5b8bd2d" providerId="LiveId" clId="{52CA27E5-BBB8-432A-AF20-14F9EB6C9CC7}"/>
    <pc:docChg chg="undo custSel addSld delSld modSld">
      <pc:chgData name="" userId="a9f737eea5b8bd2d" providerId="LiveId" clId="{52CA27E5-BBB8-432A-AF20-14F9EB6C9CC7}" dt="2021-08-03T15:03:24.427" v="282" actId="478"/>
      <pc:docMkLst>
        <pc:docMk/>
      </pc:docMkLst>
      <pc:sldChg chg="addSp delSp modSp">
        <pc:chgData name="" userId="a9f737eea5b8bd2d" providerId="LiveId" clId="{52CA27E5-BBB8-432A-AF20-14F9EB6C9CC7}" dt="2021-08-03T10:36:54.274" v="7" actId="1076"/>
        <pc:sldMkLst>
          <pc:docMk/>
          <pc:sldMk cId="0" sldId="257"/>
        </pc:sldMkLst>
        <pc:spChg chg="mod">
          <ac:chgData name="" userId="a9f737eea5b8bd2d" providerId="LiveId" clId="{52CA27E5-BBB8-432A-AF20-14F9EB6C9CC7}" dt="2021-08-03T10:34:35.762" v="3" actId="20577"/>
          <ac:spMkLst>
            <pc:docMk/>
            <pc:sldMk cId="0" sldId="257"/>
            <ac:spMk id="3" creationId="{00000000-0000-0000-0000-000000000000}"/>
          </ac:spMkLst>
        </pc:spChg>
        <pc:spChg chg="add del mod">
          <ac:chgData name="" userId="a9f737eea5b8bd2d" providerId="LiveId" clId="{52CA27E5-BBB8-432A-AF20-14F9EB6C9CC7}" dt="2021-08-03T10:36:42.290" v="5" actId="478"/>
          <ac:spMkLst>
            <pc:docMk/>
            <pc:sldMk cId="0" sldId="257"/>
            <ac:spMk id="4" creationId="{3C3E4312-2E7C-4F3C-B421-FDA4722F5155}"/>
          </ac:spMkLst>
        </pc:spChg>
        <pc:spChg chg="del">
          <ac:chgData name="" userId="a9f737eea5b8bd2d" providerId="LiveId" clId="{52CA27E5-BBB8-432A-AF20-14F9EB6C9CC7}" dt="2021-08-03T10:36:39.928" v="4" actId="478"/>
          <ac:spMkLst>
            <pc:docMk/>
            <pc:sldMk cId="0" sldId="257"/>
            <ac:spMk id="5" creationId="{00000000-0000-0000-0000-000000000000}"/>
          </ac:spMkLst>
        </pc:spChg>
        <pc:spChg chg="add mod">
          <ac:chgData name="" userId="a9f737eea5b8bd2d" providerId="LiveId" clId="{52CA27E5-BBB8-432A-AF20-14F9EB6C9CC7}" dt="2021-08-03T10:36:54.274" v="7" actId="1076"/>
          <ac:spMkLst>
            <pc:docMk/>
            <pc:sldMk cId="0" sldId="257"/>
            <ac:spMk id="6" creationId="{F900D40B-ECE0-4536-85DA-8FEB21B7D943}"/>
          </ac:spMkLst>
        </pc:spChg>
        <pc:picChg chg="add mod">
          <ac:chgData name="" userId="a9f737eea5b8bd2d" providerId="LiveId" clId="{52CA27E5-BBB8-432A-AF20-14F9EB6C9CC7}" dt="2021-08-03T10:36:54.274" v="7" actId="1076"/>
          <ac:picMkLst>
            <pc:docMk/>
            <pc:sldMk cId="0" sldId="257"/>
            <ac:picMk id="7" creationId="{FC48C714-9EB5-44F3-A43C-73D5CF43ECC0}"/>
          </ac:picMkLst>
        </pc:picChg>
      </pc:sldChg>
      <pc:sldChg chg="addSp delSp modSp">
        <pc:chgData name="" userId="a9f737eea5b8bd2d" providerId="LiveId" clId="{52CA27E5-BBB8-432A-AF20-14F9EB6C9CC7}" dt="2021-08-03T11:02:14.031" v="48" actId="1076"/>
        <pc:sldMkLst>
          <pc:docMk/>
          <pc:sldMk cId="0" sldId="510"/>
        </pc:sldMkLst>
        <pc:picChg chg="del">
          <ac:chgData name="" userId="a9f737eea5b8bd2d" providerId="LiveId" clId="{52CA27E5-BBB8-432A-AF20-14F9EB6C9CC7}" dt="2021-08-03T11:00:01.507" v="22" actId="478"/>
          <ac:picMkLst>
            <pc:docMk/>
            <pc:sldMk cId="0" sldId="510"/>
            <ac:picMk id="2" creationId="{00000000-0000-0000-0000-000000000000}"/>
          </ac:picMkLst>
        </pc:picChg>
        <pc:picChg chg="add mod">
          <ac:chgData name="" userId="a9f737eea5b8bd2d" providerId="LiveId" clId="{52CA27E5-BBB8-432A-AF20-14F9EB6C9CC7}" dt="2021-08-03T11:02:03.927" v="43" actId="14100"/>
          <ac:picMkLst>
            <pc:docMk/>
            <pc:sldMk cId="0" sldId="510"/>
            <ac:picMk id="5" creationId="{CFFA6388-72C5-4619-B3C0-DDD60620334D}"/>
          </ac:picMkLst>
        </pc:picChg>
        <pc:picChg chg="add mod modCrop">
          <ac:chgData name="" userId="a9f737eea5b8bd2d" providerId="LiveId" clId="{52CA27E5-BBB8-432A-AF20-14F9EB6C9CC7}" dt="2021-08-03T11:02:14.031" v="48" actId="1076"/>
          <ac:picMkLst>
            <pc:docMk/>
            <pc:sldMk cId="0" sldId="510"/>
            <ac:picMk id="6" creationId="{370F8B90-38EA-4C04-8ECD-CAA2676CDC0F}"/>
          </ac:picMkLst>
        </pc:picChg>
        <pc:picChg chg="add del mod modCrop">
          <ac:chgData name="" userId="a9f737eea5b8bd2d" providerId="LiveId" clId="{52CA27E5-BBB8-432A-AF20-14F9EB6C9CC7}" dt="2021-08-03T11:01:32.209" v="35" actId="478"/>
          <ac:picMkLst>
            <pc:docMk/>
            <pc:sldMk cId="0" sldId="510"/>
            <ac:picMk id="7" creationId="{09A27E82-DE1A-4CCA-9251-A4719F277D9D}"/>
          </ac:picMkLst>
        </pc:picChg>
        <pc:picChg chg="add mod">
          <ac:chgData name="" userId="a9f737eea5b8bd2d" providerId="LiveId" clId="{52CA27E5-BBB8-432A-AF20-14F9EB6C9CC7}" dt="2021-08-03T11:02:09.632" v="45" actId="14100"/>
          <ac:picMkLst>
            <pc:docMk/>
            <pc:sldMk cId="0" sldId="510"/>
            <ac:picMk id="9" creationId="{0410A298-AC53-4784-A95C-8C907B9980E9}"/>
          </ac:picMkLst>
        </pc:picChg>
      </pc:sldChg>
      <pc:sldChg chg="addSp delSp modSp">
        <pc:chgData name="" userId="a9f737eea5b8bd2d" providerId="LiveId" clId="{52CA27E5-BBB8-432A-AF20-14F9EB6C9CC7}" dt="2021-08-03T15:03:00.141" v="280" actId="20577"/>
        <pc:sldMkLst>
          <pc:docMk/>
          <pc:sldMk cId="0" sldId="513"/>
        </pc:sldMkLst>
        <pc:spChg chg="add mod">
          <ac:chgData name="" userId="a9f737eea5b8bd2d" providerId="LiveId" clId="{52CA27E5-BBB8-432A-AF20-14F9EB6C9CC7}" dt="2021-08-03T14:51:58.142" v="196" actId="1076"/>
          <ac:spMkLst>
            <pc:docMk/>
            <pc:sldMk cId="0" sldId="513"/>
            <ac:spMk id="4" creationId="{E7AE66A4-473C-45D6-A65C-4A743CA484D7}"/>
          </ac:spMkLst>
        </pc:spChg>
        <pc:spChg chg="add mod">
          <ac:chgData name="" userId="a9f737eea5b8bd2d" providerId="LiveId" clId="{52CA27E5-BBB8-432A-AF20-14F9EB6C9CC7}" dt="2021-08-03T14:52:02.748" v="197" actId="164"/>
          <ac:spMkLst>
            <pc:docMk/>
            <pc:sldMk cId="0" sldId="513"/>
            <ac:spMk id="12" creationId="{86CF9F1F-5B3D-4DFF-A167-4586F587EDB2}"/>
          </ac:spMkLst>
        </pc:spChg>
        <pc:spChg chg="add mod">
          <ac:chgData name="" userId="a9f737eea5b8bd2d" providerId="LiveId" clId="{52CA27E5-BBB8-432A-AF20-14F9EB6C9CC7}" dt="2021-08-03T14:52:02.748" v="197" actId="164"/>
          <ac:spMkLst>
            <pc:docMk/>
            <pc:sldMk cId="0" sldId="513"/>
            <ac:spMk id="23" creationId="{0E9D7B6F-602E-446C-A495-6826764F8421}"/>
          </ac:spMkLst>
        </pc:spChg>
        <pc:spChg chg="add mod">
          <ac:chgData name="" userId="a9f737eea5b8bd2d" providerId="LiveId" clId="{52CA27E5-BBB8-432A-AF20-14F9EB6C9CC7}" dt="2021-08-03T14:52:02.748" v="197" actId="164"/>
          <ac:spMkLst>
            <pc:docMk/>
            <pc:sldMk cId="0" sldId="513"/>
            <ac:spMk id="24" creationId="{B4C107A3-B1DE-4A26-A5F2-1C86C79FA4AF}"/>
          </ac:spMkLst>
        </pc:spChg>
        <pc:spChg chg="add mod">
          <ac:chgData name="" userId="a9f737eea5b8bd2d" providerId="LiveId" clId="{52CA27E5-BBB8-432A-AF20-14F9EB6C9CC7}" dt="2021-08-03T14:56:47.171" v="262" actId="1036"/>
          <ac:spMkLst>
            <pc:docMk/>
            <pc:sldMk cId="0" sldId="513"/>
            <ac:spMk id="31" creationId="{E8B99B5F-52E1-488A-8BF8-712204875EE3}"/>
          </ac:spMkLst>
        </pc:spChg>
        <pc:spChg chg="add mod">
          <ac:chgData name="" userId="a9f737eea5b8bd2d" providerId="LiveId" clId="{52CA27E5-BBB8-432A-AF20-14F9EB6C9CC7}" dt="2021-08-03T15:03:00.141" v="280" actId="20577"/>
          <ac:spMkLst>
            <pc:docMk/>
            <pc:sldMk cId="0" sldId="513"/>
            <ac:spMk id="32" creationId="{AF548534-4ABE-4A62-80E6-9010271F3907}"/>
          </ac:spMkLst>
        </pc:spChg>
        <pc:grpChg chg="add mod">
          <ac:chgData name="" userId="a9f737eea5b8bd2d" providerId="LiveId" clId="{52CA27E5-BBB8-432A-AF20-14F9EB6C9CC7}" dt="2021-08-03T14:55:25.436" v="252" actId="1035"/>
          <ac:grpSpMkLst>
            <pc:docMk/>
            <pc:sldMk cId="0" sldId="513"/>
            <ac:grpSpMk id="29" creationId="{BB4E03BC-A4EF-4D88-A2D0-F98BFC21BDDE}"/>
          </ac:grpSpMkLst>
        </pc:grpChg>
        <pc:grpChg chg="add mod">
          <ac:chgData name="" userId="a9f737eea5b8bd2d" providerId="LiveId" clId="{52CA27E5-BBB8-432A-AF20-14F9EB6C9CC7}" dt="2021-08-03T14:55:11.983" v="221" actId="1076"/>
          <ac:grpSpMkLst>
            <pc:docMk/>
            <pc:sldMk cId="0" sldId="513"/>
            <ac:grpSpMk id="30" creationId="{5F3B2EC0-4031-468A-9B52-542EBBAD97CE}"/>
          </ac:grpSpMkLst>
        </pc:grpChg>
        <pc:picChg chg="add del mod modCrop">
          <ac:chgData name="" userId="a9f737eea5b8bd2d" providerId="LiveId" clId="{52CA27E5-BBB8-432A-AF20-14F9EB6C9CC7}" dt="2021-08-03T10:59:59.214" v="21"/>
          <ac:picMkLst>
            <pc:docMk/>
            <pc:sldMk cId="0" sldId="513"/>
            <ac:picMk id="3" creationId="{1E4087C8-1EBE-49EF-8ABB-2012ADC9D3DE}"/>
          </ac:picMkLst>
        </pc:picChg>
        <pc:picChg chg="add mod modCrop">
          <ac:chgData name="" userId="a9f737eea5b8bd2d" providerId="LiveId" clId="{52CA27E5-BBB8-432A-AF20-14F9EB6C9CC7}" dt="2021-08-03T14:52:02.748" v="197" actId="164"/>
          <ac:picMkLst>
            <pc:docMk/>
            <pc:sldMk cId="0" sldId="513"/>
            <ac:picMk id="7" creationId="{383EDEA0-CE89-442D-96AE-9FD15C629E28}"/>
          </ac:picMkLst>
        </pc:picChg>
        <pc:picChg chg="del">
          <ac:chgData name="" userId="a9f737eea5b8bd2d" providerId="LiveId" clId="{52CA27E5-BBB8-432A-AF20-14F9EB6C9CC7}" dt="2021-08-03T10:38:35.705" v="10" actId="478"/>
          <ac:picMkLst>
            <pc:docMk/>
            <pc:sldMk cId="0" sldId="513"/>
            <ac:picMk id="8" creationId="{00000000-0000-0000-0000-000000000000}"/>
          </ac:picMkLst>
        </pc:picChg>
        <pc:picChg chg="add del mod modCrop">
          <ac:chgData name="" userId="a9f737eea5b8bd2d" providerId="LiveId" clId="{52CA27E5-BBB8-432A-AF20-14F9EB6C9CC7}" dt="2021-08-03T13:47:31.484" v="87" actId="478"/>
          <ac:picMkLst>
            <pc:docMk/>
            <pc:sldMk cId="0" sldId="513"/>
            <ac:picMk id="9" creationId="{BB0FBDBB-808B-4FC6-A1D3-817FEF8E0E89}"/>
          </ac:picMkLst>
        </pc:picChg>
        <pc:picChg chg="add del mod">
          <ac:chgData name="" userId="a9f737eea5b8bd2d" providerId="LiveId" clId="{52CA27E5-BBB8-432A-AF20-14F9EB6C9CC7}" dt="2021-08-03T13:48:16.660" v="94" actId="478"/>
          <ac:picMkLst>
            <pc:docMk/>
            <pc:sldMk cId="0" sldId="513"/>
            <ac:picMk id="10" creationId="{E19D3355-3975-4260-86FD-2D9E61567539}"/>
          </ac:picMkLst>
        </pc:picChg>
        <pc:picChg chg="add mod modCrop">
          <ac:chgData name="" userId="a9f737eea5b8bd2d" providerId="LiveId" clId="{52CA27E5-BBB8-432A-AF20-14F9EB6C9CC7}" dt="2021-08-03T14:52:02.748" v="197" actId="164"/>
          <ac:picMkLst>
            <pc:docMk/>
            <pc:sldMk cId="0" sldId="513"/>
            <ac:picMk id="11" creationId="{08DA9CC2-2D44-4D2B-9880-2CE7C20D5E67}"/>
          </ac:picMkLst>
        </pc:picChg>
        <pc:picChg chg="add mod">
          <ac:chgData name="" userId="a9f737eea5b8bd2d" providerId="LiveId" clId="{52CA27E5-BBB8-432A-AF20-14F9EB6C9CC7}" dt="2021-08-03T14:52:27.587" v="202" actId="164"/>
          <ac:picMkLst>
            <pc:docMk/>
            <pc:sldMk cId="0" sldId="513"/>
            <ac:picMk id="26" creationId="{708618F1-5078-46FF-9FBD-26D8CB6C778B}"/>
          </ac:picMkLst>
        </pc:picChg>
        <pc:picChg chg="add mod modCrop">
          <ac:chgData name="" userId="a9f737eea5b8bd2d" providerId="LiveId" clId="{52CA27E5-BBB8-432A-AF20-14F9EB6C9CC7}" dt="2021-08-03T14:55:06.119" v="220" actId="732"/>
          <ac:picMkLst>
            <pc:docMk/>
            <pc:sldMk cId="0" sldId="513"/>
            <ac:picMk id="28" creationId="{36498501-5904-4924-8DAB-4F071C7FFD9B}"/>
          </ac:picMkLst>
        </pc:picChg>
        <pc:cxnChg chg="add mod">
          <ac:chgData name="" userId="a9f737eea5b8bd2d" providerId="LiveId" clId="{52CA27E5-BBB8-432A-AF20-14F9EB6C9CC7}" dt="2021-08-03T14:52:02.748" v="197" actId="164"/>
          <ac:cxnSpMkLst>
            <pc:docMk/>
            <pc:sldMk cId="0" sldId="513"/>
            <ac:cxnSpMk id="14" creationId="{299E5AF9-A76C-47CB-BFC3-A05634D7FCB4}"/>
          </ac:cxnSpMkLst>
        </pc:cxnChg>
        <pc:cxnChg chg="add mod">
          <ac:chgData name="" userId="a9f737eea5b8bd2d" providerId="LiveId" clId="{52CA27E5-BBB8-432A-AF20-14F9EB6C9CC7}" dt="2021-08-03T14:52:02.748" v="197" actId="164"/>
          <ac:cxnSpMkLst>
            <pc:docMk/>
            <pc:sldMk cId="0" sldId="513"/>
            <ac:cxnSpMk id="17" creationId="{95CFE9D7-F143-4154-93B8-7D30C5A34EE2}"/>
          </ac:cxnSpMkLst>
        </pc:cxnChg>
      </pc:sldChg>
      <pc:sldChg chg="addSp delSp modSp">
        <pc:chgData name="" userId="a9f737eea5b8bd2d" providerId="LiveId" clId="{52CA27E5-BBB8-432A-AF20-14F9EB6C9CC7}" dt="2021-08-03T11:04:26.235" v="77" actId="1037"/>
        <pc:sldMkLst>
          <pc:docMk/>
          <pc:sldMk cId="2808205260" sldId="568"/>
        </pc:sldMkLst>
        <pc:spChg chg="del mod">
          <ac:chgData name="" userId="a9f737eea5b8bd2d" providerId="LiveId" clId="{52CA27E5-BBB8-432A-AF20-14F9EB6C9CC7}" dt="2021-08-03T11:03:37.936" v="52" actId="478"/>
          <ac:spMkLst>
            <pc:docMk/>
            <pc:sldMk cId="2808205260" sldId="568"/>
            <ac:spMk id="2" creationId="{00000000-0000-0000-0000-000000000000}"/>
          </ac:spMkLst>
        </pc:spChg>
        <pc:spChg chg="del mod">
          <ac:chgData name="" userId="a9f737eea5b8bd2d" providerId="LiveId" clId="{52CA27E5-BBB8-432A-AF20-14F9EB6C9CC7}" dt="2021-08-03T11:03:37.936" v="52" actId="478"/>
          <ac:spMkLst>
            <pc:docMk/>
            <pc:sldMk cId="2808205260" sldId="568"/>
            <ac:spMk id="3" creationId="{00000000-0000-0000-0000-000000000000}"/>
          </ac:spMkLst>
        </pc:spChg>
        <pc:spChg chg="add">
          <ac:chgData name="" userId="a9f737eea5b8bd2d" providerId="LiveId" clId="{52CA27E5-BBB8-432A-AF20-14F9EB6C9CC7}" dt="2021-08-03T11:03:45.398" v="53"/>
          <ac:spMkLst>
            <pc:docMk/>
            <pc:sldMk cId="2808205260" sldId="568"/>
            <ac:spMk id="5" creationId="{6BF3024B-86BD-4DFC-A419-89A82484A300}"/>
          </ac:spMkLst>
        </pc:spChg>
        <pc:picChg chg="del">
          <ac:chgData name="" userId="a9f737eea5b8bd2d" providerId="LiveId" clId="{52CA27E5-BBB8-432A-AF20-14F9EB6C9CC7}" dt="2021-08-03T11:03:15.010" v="49" actId="478"/>
          <ac:picMkLst>
            <pc:docMk/>
            <pc:sldMk cId="2808205260" sldId="568"/>
            <ac:picMk id="4" creationId="{00000000-0000-0000-0000-000000000000}"/>
          </ac:picMkLst>
        </pc:picChg>
        <pc:picChg chg="add mod">
          <ac:chgData name="" userId="a9f737eea5b8bd2d" providerId="LiveId" clId="{52CA27E5-BBB8-432A-AF20-14F9EB6C9CC7}" dt="2021-08-03T11:04:26.235" v="77" actId="1037"/>
          <ac:picMkLst>
            <pc:docMk/>
            <pc:sldMk cId="2808205260" sldId="568"/>
            <ac:picMk id="7" creationId="{1A9DC304-B698-4F3E-AEBE-1C618C5EEE6F}"/>
          </ac:picMkLst>
        </pc:picChg>
      </pc:sldChg>
      <pc:sldChg chg="delSp modSp add">
        <pc:chgData name="" userId="a9f737eea5b8bd2d" providerId="LiveId" clId="{52CA27E5-BBB8-432A-AF20-14F9EB6C9CC7}" dt="2021-08-03T15:03:24.427" v="282" actId="478"/>
        <pc:sldMkLst>
          <pc:docMk/>
          <pc:sldMk cId="2353002617" sldId="586"/>
        </pc:sldMkLst>
        <pc:spChg chg="del">
          <ac:chgData name="" userId="a9f737eea5b8bd2d" providerId="LiveId" clId="{52CA27E5-BBB8-432A-AF20-14F9EB6C9CC7}" dt="2021-08-03T15:03:24.427" v="282" actId="478"/>
          <ac:spMkLst>
            <pc:docMk/>
            <pc:sldMk cId="2353002617" sldId="586"/>
            <ac:spMk id="31" creationId="{E8B99B5F-52E1-488A-8BF8-712204875EE3}"/>
          </ac:spMkLst>
        </pc:spChg>
        <pc:spChg chg="del">
          <ac:chgData name="" userId="a9f737eea5b8bd2d" providerId="LiveId" clId="{52CA27E5-BBB8-432A-AF20-14F9EB6C9CC7}" dt="2021-08-03T15:03:24.427" v="282" actId="478"/>
          <ac:spMkLst>
            <pc:docMk/>
            <pc:sldMk cId="2353002617" sldId="586"/>
            <ac:spMk id="32" creationId="{AF548534-4ABE-4A62-80E6-9010271F3907}"/>
          </ac:spMkLst>
        </pc:spChg>
        <pc:grpChg chg="del">
          <ac:chgData name="" userId="a9f737eea5b8bd2d" providerId="LiveId" clId="{52CA27E5-BBB8-432A-AF20-14F9EB6C9CC7}" dt="2021-08-03T15:03:24.427" v="282" actId="478"/>
          <ac:grpSpMkLst>
            <pc:docMk/>
            <pc:sldMk cId="2353002617" sldId="586"/>
            <ac:grpSpMk id="29" creationId="{BB4E03BC-A4EF-4D88-A2D0-F98BFC21BDDE}"/>
          </ac:grpSpMkLst>
        </pc:grpChg>
        <pc:grpChg chg="del">
          <ac:chgData name="" userId="a9f737eea5b8bd2d" providerId="LiveId" clId="{52CA27E5-BBB8-432A-AF20-14F9EB6C9CC7}" dt="2021-08-03T15:03:24.427" v="282" actId="478"/>
          <ac:grpSpMkLst>
            <pc:docMk/>
            <pc:sldMk cId="2353002617" sldId="586"/>
            <ac:grpSpMk id="30" creationId="{5F3B2EC0-4031-468A-9B52-542EBBAD97CE}"/>
          </ac:grpSpMkLst>
        </pc:grpChg>
        <pc:cxnChg chg="mod">
          <ac:chgData name="" userId="a9f737eea5b8bd2d" providerId="LiveId" clId="{52CA27E5-BBB8-432A-AF20-14F9EB6C9CC7}" dt="2021-08-03T15:03:24.427" v="282" actId="478"/>
          <ac:cxnSpMkLst>
            <pc:docMk/>
            <pc:sldMk cId="2353002617" sldId="586"/>
            <ac:cxnSpMk id="14" creationId="{299E5AF9-A76C-47CB-BFC3-A05634D7FCB4}"/>
          </ac:cxnSpMkLst>
        </pc:cxnChg>
        <pc:cxnChg chg="mod">
          <ac:chgData name="" userId="a9f737eea5b8bd2d" providerId="LiveId" clId="{52CA27E5-BBB8-432A-AF20-14F9EB6C9CC7}" dt="2021-08-03T15:03:24.427" v="282" actId="478"/>
          <ac:cxnSpMkLst>
            <pc:docMk/>
            <pc:sldMk cId="2353002617" sldId="586"/>
            <ac:cxnSpMk id="17" creationId="{95CFE9D7-F143-4154-93B8-7D30C5A34EE2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3036144-68FD-4F44-AFF2-F28B7085739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D867250-69F5-4C30-8675-54B8E786C7A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F5EA6D-DCA6-4E22-B8AE-6488267173A4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8E2835E-AADB-492E-990E-CBA96C8B1D7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60E66E-C41B-45D4-AF31-52A94C3A745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409968-86DB-405D-A3AB-2A465FEFEE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924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19591-13FE-46AD-947D-5F0468F3FCCD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B9BE4B-0E52-413A-B0BB-23EACEE041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9F42C-2DAE-424C-A4B8-3140182C3E9F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B9BE4B-0E52-413A-B0BB-23EACEE041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621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B9BE4B-0E52-413A-B0BB-23EACEE041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783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B9BE4B-0E52-413A-B0BB-23EACEE041B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768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B9BE4B-0E52-413A-B0BB-23EACEE041B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7329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A38E5-3C97-4458-90F2-DD728A4B81D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0"/>
            <a:ext cx="12188950" cy="6857998"/>
          </a:xfrm>
          <a:prstGeom prst="rect">
            <a:avLst/>
          </a:prstGeom>
        </p:spPr>
      </p:pic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58368" y="3968496"/>
            <a:ext cx="6638544" cy="165038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50000"/>
              </a:lnSpc>
              <a:buNone/>
              <a:defRPr sz="2400" b="0" i="0">
                <a:solidFill>
                  <a:srgbClr val="000000"/>
                </a:solidFill>
                <a:latin typeface="+mj-lt"/>
                <a:ea typeface="Georgia" panose="02040502050405020303" charset="0"/>
                <a:cs typeface="Georgia" panose="02040502050405020303" charset="0"/>
              </a:defRPr>
            </a:lvl1pPr>
          </a:lstStyle>
          <a:p>
            <a:pPr lvl="0"/>
            <a:r>
              <a:rPr lang="en-US" dirty="0"/>
              <a:t>Sub-topic and Instructor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58368" y="1490472"/>
            <a:ext cx="6638544" cy="2386584"/>
          </a:xfrm>
          <a:prstGeom prst="rect">
            <a:avLst/>
          </a:prstGeom>
          <a:ln>
            <a:noFill/>
          </a:ln>
        </p:spPr>
        <p:txBody>
          <a:bodyPr lIns="0" anchor="b">
            <a:noAutofit/>
          </a:bodyPr>
          <a:lstStyle>
            <a:lvl1pPr algn="l">
              <a:lnSpc>
                <a:spcPts val="5800"/>
              </a:lnSpc>
              <a:defRPr sz="6000" b="1" i="0" cap="all" baseline="0">
                <a:solidFill>
                  <a:srgbClr val="005BBB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</a:t>
            </a:r>
          </a:p>
        </p:txBody>
      </p:sp>
      <p:pic>
        <p:nvPicPr>
          <p:cNvPr id="8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237766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3 level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66928" y="2185416"/>
            <a:ext cx="10515600" cy="3848100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400" b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marR="0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>
                <a:tab pos="11430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buClr>
                <a:srgbClr val="005BBB"/>
              </a:buClr>
              <a:defRPr>
                <a:solidFill>
                  <a:srgbClr val="666666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buClr>
                <a:srgbClr val="005BBB"/>
              </a:buClr>
              <a:defRPr>
                <a:solidFill>
                  <a:srgbClr val="666666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defRPr/>
            </a:pPr>
            <a:r>
              <a:rPr lang="en-US" dirty="0"/>
              <a:t>Third level</a:t>
            </a:r>
          </a:p>
        </p:txBody>
      </p:sp>
      <p:sp>
        <p:nvSpPr>
          <p:cNvPr id="5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sz="3200" b="0"/>
            </a:lvl1pPr>
          </a:lstStyle>
          <a:p>
            <a:r>
              <a:rPr lang="en-US" dirty="0"/>
              <a:t>Click to edit tit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 hasCustomPrompt="1"/>
          </p:nvPr>
        </p:nvSpPr>
        <p:spPr>
          <a:xfrm>
            <a:off x="566928" y="2185416"/>
            <a:ext cx="10515600" cy="3732425"/>
          </a:xfrm>
          <a:prstGeom prst="rect">
            <a:avLst/>
          </a:prstGeom>
        </p:spPr>
        <p:txBody>
          <a:bodyPr lIns="182880" rIns="182880">
            <a:noAutofit/>
          </a:bodyPr>
          <a:lstStyle>
            <a:lvl1pPr marL="457200" marR="0" indent="-406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5BBB"/>
              </a:buClr>
              <a:buSzPct val="100000"/>
              <a:buFont typeface="Arial" panose="020B0604020202020204" pitchFamily="34" charset="0"/>
              <a:buChar char="•"/>
              <a:defRPr sz="2400" b="0" i="0" spc="-50" baseline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buFont typeface="Arial" panose="020B0604020202020204" pitchFamily="34" charset="0"/>
              <a:buChar char="−"/>
              <a:defRPr sz="2000">
                <a:solidFill>
                  <a:schemeClr val="tx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lvl="2"/>
            <a:r>
              <a:rPr lang="en-US" dirty="0"/>
              <a:t>Third Level Text</a:t>
            </a:r>
          </a:p>
        </p:txBody>
      </p:sp>
      <p:sp>
        <p:nvSpPr>
          <p:cNvPr id="6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b="0" baseline="0"/>
            </a:lvl1pPr>
          </a:lstStyle>
          <a:p>
            <a:r>
              <a:rPr lang="en-US" dirty="0"/>
              <a:t>Click to edit tit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71BD2-46F1-4F19-9173-26ACE36E81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74630943-4492-48DA-9319-4C157B83F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63619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09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889820" y="5795302"/>
            <a:ext cx="1302179" cy="1062698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566928" y="2320111"/>
            <a:ext cx="10515600" cy="38133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defRPr/>
            </a:pPr>
            <a:r>
              <a:rPr lang="en-US" dirty="0"/>
              <a:t>Third level</a:t>
            </a: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66928" y="131673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6"/>
          <p:cNvSpPr txBox="1"/>
          <p:nvPr userDrawn="1"/>
        </p:nvSpPr>
        <p:spPr>
          <a:xfrm>
            <a:off x="10255504" y="6240989"/>
            <a:ext cx="725424" cy="534516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marL="0" algn="r" defTabSz="685800" rtl="0" eaLnBrk="1" latinLnBrk="0" hangingPunct="1">
              <a:defRPr sz="1000" b="1" i="0" kern="1200">
                <a:solidFill>
                  <a:srgbClr val="828383"/>
                </a:solidFill>
                <a:latin typeface="Museo Slab 900" charset="0"/>
                <a:ea typeface="Museo Slab 900" charset="0"/>
                <a:cs typeface="Museo Slab 900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15D2C3-7EB9-F849-9C19-1CC92E2870ED}" type="slidenum">
              <a:rPr lang="en-US" sz="1600" b="1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-2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"/>
          <p:cNvSpPr txBox="1"/>
          <p:nvPr userDrawn="1"/>
        </p:nvSpPr>
        <p:spPr>
          <a:xfrm>
            <a:off x="2505456" y="334265"/>
            <a:ext cx="6638544" cy="336346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5BBB"/>
              </a:buClr>
              <a:buFont typeface="Arial" panose="020B0604020202020204" pitchFamily="34" charset="0"/>
              <a:buNone/>
              <a:defRPr sz="2400" b="0" i="0" kern="1200" baseline="0">
                <a:solidFill>
                  <a:srgbClr val="000000"/>
                </a:solidFill>
                <a:latin typeface="+mj-lt"/>
                <a:ea typeface="Georgia" panose="02040502050405020303" charset="0"/>
                <a:cs typeface="Georgia" panose="02040502050405020303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LucidaGrande" charset="0"/>
              <a:buChar char="-"/>
              <a:defRPr sz="1800" kern="1200" baseline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3050" y="851445"/>
            <a:ext cx="11387761" cy="2089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5" r:id="rId6"/>
    <p:sldLayoutId id="2147483656" r:id="rId7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2"/>
          </a:solidFill>
          <a:latin typeface="+mj-lt"/>
          <a:ea typeface="Georgia" panose="02040502050405020303" charset="0"/>
          <a:cs typeface="Georgia" panose="02040502050405020303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005BBB"/>
        </a:buClr>
        <a:buFont typeface="Arial" panose="020B0604020202020204" pitchFamily="34" charset="0"/>
        <a:buChar char="•"/>
        <a:defRPr sz="2400" kern="1200" baseline="0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2000" kern="1200" baseline="0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2pPr>
      <a:lvl3pPr marL="1143000" marR="0" indent="-228600" algn="l" defTabSz="914400" rtl="0" eaLnBrk="1" fontAlgn="auto" latinLnBrk="0" hangingPunct="1">
        <a:lnSpc>
          <a:spcPts val="2300"/>
        </a:lnSpc>
        <a:spcBef>
          <a:spcPts val="500"/>
        </a:spcBef>
        <a:spcAft>
          <a:spcPts val="0"/>
        </a:spcAft>
        <a:buClr>
          <a:srgbClr val="005BBB"/>
        </a:buClr>
        <a:buSzTx/>
        <a:buFont typeface="LucidaGrande" charset="0"/>
        <a:buChar char="-"/>
        <a:defRPr sz="2000" kern="1200" baseline="0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733800" y="4413885"/>
            <a:ext cx="521335" cy="404495"/>
            <a:chOff x="6042" y="7094"/>
            <a:chExt cx="760" cy="760"/>
          </a:xfrm>
        </p:grpSpPr>
        <p:sp>
          <p:nvSpPr>
            <p:cNvPr id="11" name="椭圆 10"/>
            <p:cNvSpPr/>
            <p:nvPr/>
          </p:nvSpPr>
          <p:spPr>
            <a:xfrm>
              <a:off x="6042" y="7094"/>
              <a:ext cx="760" cy="76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8" name="Freeform 864"/>
            <p:cNvSpPr>
              <a:spLocks noEditPoints="1"/>
            </p:cNvSpPr>
            <p:nvPr/>
          </p:nvSpPr>
          <p:spPr bwMode="auto">
            <a:xfrm>
              <a:off x="6118" y="7269"/>
              <a:ext cx="608" cy="411"/>
            </a:xfrm>
            <a:custGeom>
              <a:avLst/>
              <a:gdLst>
                <a:gd name="T0" fmla="*/ 119 w 303"/>
                <a:gd name="T1" fmla="*/ 13 h 204"/>
                <a:gd name="T2" fmla="*/ 163 w 303"/>
                <a:gd name="T3" fmla="*/ 6 h 204"/>
                <a:gd name="T4" fmla="*/ 303 w 303"/>
                <a:gd name="T5" fmla="*/ 50 h 204"/>
                <a:gd name="T6" fmla="*/ 244 w 303"/>
                <a:gd name="T7" fmla="*/ 77 h 204"/>
                <a:gd name="T8" fmla="*/ 265 w 303"/>
                <a:gd name="T9" fmla="*/ 126 h 204"/>
                <a:gd name="T10" fmla="*/ 293 w 303"/>
                <a:gd name="T11" fmla="*/ 198 h 204"/>
                <a:gd name="T12" fmla="*/ 265 w 303"/>
                <a:gd name="T13" fmla="*/ 204 h 204"/>
                <a:gd name="T14" fmla="*/ 256 w 303"/>
                <a:gd name="T15" fmla="*/ 126 h 204"/>
                <a:gd name="T16" fmla="*/ 247 w 303"/>
                <a:gd name="T17" fmla="*/ 92 h 204"/>
                <a:gd name="T18" fmla="*/ 221 w 303"/>
                <a:gd name="T19" fmla="*/ 79 h 204"/>
                <a:gd name="T20" fmla="*/ 145 w 303"/>
                <a:gd name="T21" fmla="*/ 53 h 204"/>
                <a:gd name="T22" fmla="*/ 220 w 303"/>
                <a:gd name="T23" fmla="*/ 88 h 204"/>
                <a:gd name="T24" fmla="*/ 152 w 303"/>
                <a:gd name="T25" fmla="*/ 119 h 204"/>
                <a:gd name="T26" fmla="*/ 0 w 303"/>
                <a:gd name="T27" fmla="*/ 50 h 204"/>
                <a:gd name="T28" fmla="*/ 119 w 303"/>
                <a:gd name="T29" fmla="*/ 13 h 204"/>
                <a:gd name="T30" fmla="*/ 66 w 303"/>
                <a:gd name="T31" fmla="*/ 91 h 204"/>
                <a:gd name="T32" fmla="*/ 62 w 303"/>
                <a:gd name="T33" fmla="*/ 155 h 204"/>
                <a:gd name="T34" fmla="*/ 152 w 303"/>
                <a:gd name="T35" fmla="*/ 196 h 204"/>
                <a:gd name="T36" fmla="*/ 240 w 303"/>
                <a:gd name="T37" fmla="*/ 155 h 204"/>
                <a:gd name="T38" fmla="*/ 236 w 303"/>
                <a:gd name="T39" fmla="*/ 92 h 204"/>
                <a:gd name="T40" fmla="*/ 152 w 303"/>
                <a:gd name="T41" fmla="*/ 128 h 204"/>
                <a:gd name="T42" fmla="*/ 66 w 303"/>
                <a:gd name="T43" fmla="*/ 9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03" h="204">
                  <a:moveTo>
                    <a:pt x="119" y="13"/>
                  </a:moveTo>
                  <a:cubicBezTo>
                    <a:pt x="133" y="9"/>
                    <a:pt x="148" y="0"/>
                    <a:pt x="163" y="6"/>
                  </a:cubicBezTo>
                  <a:cubicBezTo>
                    <a:pt x="209" y="22"/>
                    <a:pt x="257" y="33"/>
                    <a:pt x="303" y="50"/>
                  </a:cubicBezTo>
                  <a:cubicBezTo>
                    <a:pt x="284" y="61"/>
                    <a:pt x="264" y="69"/>
                    <a:pt x="244" y="77"/>
                  </a:cubicBezTo>
                  <a:cubicBezTo>
                    <a:pt x="259" y="89"/>
                    <a:pt x="260" y="109"/>
                    <a:pt x="265" y="126"/>
                  </a:cubicBezTo>
                  <a:cubicBezTo>
                    <a:pt x="274" y="150"/>
                    <a:pt x="283" y="175"/>
                    <a:pt x="293" y="198"/>
                  </a:cubicBezTo>
                  <a:cubicBezTo>
                    <a:pt x="283" y="200"/>
                    <a:pt x="274" y="202"/>
                    <a:pt x="265" y="204"/>
                  </a:cubicBezTo>
                  <a:cubicBezTo>
                    <a:pt x="267" y="177"/>
                    <a:pt x="255" y="152"/>
                    <a:pt x="256" y="126"/>
                  </a:cubicBezTo>
                  <a:cubicBezTo>
                    <a:pt x="254" y="114"/>
                    <a:pt x="252" y="103"/>
                    <a:pt x="247" y="92"/>
                  </a:cubicBezTo>
                  <a:cubicBezTo>
                    <a:pt x="240" y="86"/>
                    <a:pt x="230" y="83"/>
                    <a:pt x="221" y="79"/>
                  </a:cubicBezTo>
                  <a:cubicBezTo>
                    <a:pt x="196" y="70"/>
                    <a:pt x="171" y="59"/>
                    <a:pt x="145" y="53"/>
                  </a:cubicBezTo>
                  <a:cubicBezTo>
                    <a:pt x="169" y="67"/>
                    <a:pt x="196" y="75"/>
                    <a:pt x="220" y="88"/>
                  </a:cubicBezTo>
                  <a:cubicBezTo>
                    <a:pt x="198" y="99"/>
                    <a:pt x="174" y="107"/>
                    <a:pt x="152" y="119"/>
                  </a:cubicBezTo>
                  <a:cubicBezTo>
                    <a:pt x="102" y="96"/>
                    <a:pt x="50" y="75"/>
                    <a:pt x="0" y="50"/>
                  </a:cubicBezTo>
                  <a:cubicBezTo>
                    <a:pt x="39" y="35"/>
                    <a:pt x="80" y="26"/>
                    <a:pt x="119" y="13"/>
                  </a:cubicBezTo>
                  <a:close/>
                  <a:moveTo>
                    <a:pt x="66" y="91"/>
                  </a:moveTo>
                  <a:cubicBezTo>
                    <a:pt x="65" y="113"/>
                    <a:pt x="65" y="134"/>
                    <a:pt x="62" y="155"/>
                  </a:cubicBezTo>
                  <a:cubicBezTo>
                    <a:pt x="98" y="148"/>
                    <a:pt x="131" y="168"/>
                    <a:pt x="152" y="196"/>
                  </a:cubicBezTo>
                  <a:cubicBezTo>
                    <a:pt x="172" y="169"/>
                    <a:pt x="205" y="148"/>
                    <a:pt x="240" y="155"/>
                  </a:cubicBezTo>
                  <a:cubicBezTo>
                    <a:pt x="239" y="134"/>
                    <a:pt x="238" y="113"/>
                    <a:pt x="236" y="92"/>
                  </a:cubicBezTo>
                  <a:cubicBezTo>
                    <a:pt x="208" y="103"/>
                    <a:pt x="181" y="117"/>
                    <a:pt x="152" y="128"/>
                  </a:cubicBezTo>
                  <a:cubicBezTo>
                    <a:pt x="123" y="118"/>
                    <a:pt x="95" y="102"/>
                    <a:pt x="66" y="91"/>
                  </a:cubicBezTo>
                  <a:close/>
                </a:path>
              </a:pathLst>
            </a:custGeom>
            <a:solidFill>
              <a:srgbClr val="2B528B"/>
            </a:solidFill>
            <a:ln>
              <a:noFill/>
            </a:ln>
          </p:spPr>
        </p:sp>
      </p:grpSp>
      <p:grpSp>
        <p:nvGrpSpPr>
          <p:cNvPr id="41" name="组合 40"/>
          <p:cNvGrpSpPr/>
          <p:nvPr/>
        </p:nvGrpSpPr>
        <p:grpSpPr>
          <a:xfrm>
            <a:off x="-30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88950" y="2714625"/>
            <a:ext cx="112299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400" b="1" spc="3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</a:rPr>
              <a:t>基于</a:t>
            </a:r>
            <a:r>
              <a:rPr lang="en-US" altLang="zh-CN" sz="4400" b="1" spc="3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</a:rPr>
              <a:t>SBM</a:t>
            </a:r>
            <a:r>
              <a:rPr lang="zh-CN" altLang="en-US" sz="4400" b="1" spc="3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</a:rPr>
              <a:t>模型的火力发电汽轮机的数据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149116" y="6372897"/>
            <a:ext cx="1893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56505B"/>
                </a:solidFill>
                <a:latin typeface="Museo Sans 500" pitchFamily="50" charset="0"/>
                <a:ea typeface="微软雅黑" panose="020B0503020204020204" charset="-122"/>
                <a:sym typeface="+mn-ea"/>
              </a:rPr>
              <a:t>浙江大学工程师学院</a:t>
            </a:r>
            <a:endParaRPr lang="zh-CN" altLang="en-US" sz="1400" b="1" dirty="0">
              <a:solidFill>
                <a:srgbClr val="56505B"/>
              </a:solidFill>
              <a:latin typeface="Museo Sans 500" pitchFamily="50" charset="0"/>
              <a:ea typeface="微软雅黑" panose="020B0503020204020204" charset="-122"/>
              <a:sym typeface="+mn-ea"/>
            </a:endParaRPr>
          </a:p>
        </p:txBody>
      </p:sp>
      <p:pic>
        <p:nvPicPr>
          <p:cNvPr id="5" name="图片 4" descr="浙大校徽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870" y="457835"/>
            <a:ext cx="1842135" cy="18421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269105" y="4385945"/>
            <a:ext cx="4478655" cy="11568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组成员：   马哲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子君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嘉慧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       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日期： 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1.11.01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3D764B-3B00-4469-A767-7463D682828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D8E4583-9758-4359-9AAB-0D2700C9C04E}"/>
              </a:ext>
            </a:extLst>
          </p:cNvPr>
          <p:cNvSpPr txBox="1"/>
          <p:nvPr/>
        </p:nvSpPr>
        <p:spPr>
          <a:xfrm>
            <a:off x="488950" y="3609710"/>
            <a:ext cx="11229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spc="3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</a:rPr>
              <a:t>工业互联网安全系统工程大作业课程汇报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异常检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42457EE-7E3E-4426-8C70-F52009608CC5}"/>
              </a:ext>
            </a:extLst>
          </p:cNvPr>
          <p:cNvSpPr txBox="1"/>
          <p:nvPr/>
        </p:nvSpPr>
        <p:spPr>
          <a:xfrm>
            <a:off x="1091882" y="1928208"/>
            <a:ext cx="6695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相对误差使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滑动窗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测（窗口大小设置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D6A48F7-A8DB-4734-82A9-36C18462EC71}"/>
              </a:ext>
            </a:extLst>
          </p:cNvPr>
          <p:cNvSpPr txBox="1"/>
          <p:nvPr/>
        </p:nvSpPr>
        <p:spPr>
          <a:xfrm>
            <a:off x="3332480" y="2874050"/>
            <a:ext cx="335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十列数据分别滑窗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3DA3628-2338-45C8-A66D-51D5810415D0}"/>
              </a:ext>
            </a:extLst>
          </p:cNvPr>
          <p:cNvSpPr txBox="1"/>
          <p:nvPr/>
        </p:nvSpPr>
        <p:spPr>
          <a:xfrm>
            <a:off x="6040120" y="2874050"/>
            <a:ext cx="335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十列数据综合一起滑窗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B8BB6DA-5F61-497D-87BD-4C26D096C0F8}"/>
              </a:ext>
            </a:extLst>
          </p:cNvPr>
          <p:cNvSpPr txBox="1"/>
          <p:nvPr/>
        </p:nvSpPr>
        <p:spPr>
          <a:xfrm>
            <a:off x="5481320" y="2781678"/>
            <a:ext cx="411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5ACECA3-BB7D-4DDA-BF24-2E4F7CC8D769}"/>
              </a:ext>
            </a:extLst>
          </p:cNvPr>
          <p:cNvSpPr/>
          <p:nvPr/>
        </p:nvSpPr>
        <p:spPr>
          <a:xfrm>
            <a:off x="3332480" y="2781678"/>
            <a:ext cx="5273040" cy="60160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6612979-54CA-4DFD-959A-D80D256ADBC2}"/>
              </a:ext>
            </a:extLst>
          </p:cNvPr>
          <p:cNvSpPr/>
          <p:nvPr/>
        </p:nvSpPr>
        <p:spPr>
          <a:xfrm>
            <a:off x="3332480" y="3761465"/>
            <a:ext cx="5273040" cy="60160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0BF4302-2369-4014-9835-481F7B54C708}"/>
              </a:ext>
            </a:extLst>
          </p:cNvPr>
          <p:cNvSpPr txBox="1"/>
          <p:nvPr/>
        </p:nvSpPr>
        <p:spPr>
          <a:xfrm>
            <a:off x="4439602" y="3876040"/>
            <a:ext cx="335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每个窗口对误差求和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826C9D5-7F8E-4493-ADCB-A3090455CE45}"/>
              </a:ext>
            </a:extLst>
          </p:cNvPr>
          <p:cNvSpPr/>
          <p:nvPr/>
        </p:nvSpPr>
        <p:spPr>
          <a:xfrm>
            <a:off x="3332480" y="4741252"/>
            <a:ext cx="5273040" cy="60160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C30F8550-91E1-4C59-86F4-7445BC04EDB0}"/>
              </a:ext>
            </a:extLst>
          </p:cNvPr>
          <p:cNvCxnSpPr>
            <a:stCxn id="12" idx="2"/>
            <a:endCxn id="14" idx="0"/>
          </p:cNvCxnSpPr>
          <p:nvPr/>
        </p:nvCxnSpPr>
        <p:spPr>
          <a:xfrm>
            <a:off x="5969000" y="3383280"/>
            <a:ext cx="0" cy="3781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0CDB24E-DC24-43BE-87A5-20ADFB4F13C4}"/>
              </a:ext>
            </a:extLst>
          </p:cNvPr>
          <p:cNvCxnSpPr/>
          <p:nvPr/>
        </p:nvCxnSpPr>
        <p:spPr>
          <a:xfrm>
            <a:off x="5969000" y="4363067"/>
            <a:ext cx="0" cy="3781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70C053C0-D60D-4BEC-88A3-68218ECDA877}"/>
              </a:ext>
            </a:extLst>
          </p:cNvPr>
          <p:cNvSpPr txBox="1"/>
          <p:nvPr/>
        </p:nvSpPr>
        <p:spPr>
          <a:xfrm>
            <a:off x="4501518" y="4857387"/>
            <a:ext cx="1706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误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阈值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6658F11-7659-4365-AD5A-4CD82716D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94412"/>
              </p:ext>
            </p:extLst>
          </p:nvPr>
        </p:nvGraphicFramePr>
        <p:xfrm>
          <a:off x="5947805" y="4860080"/>
          <a:ext cx="335757" cy="3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7805" y="4860080"/>
                        <a:ext cx="335757" cy="3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803D9844-A241-41E5-8845-AC1749D6856D}"/>
              </a:ext>
            </a:extLst>
          </p:cNvPr>
          <p:cNvSpPr txBox="1"/>
          <p:nvPr/>
        </p:nvSpPr>
        <p:spPr>
          <a:xfrm>
            <a:off x="6207757" y="4857387"/>
            <a:ext cx="2220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判定出现异常</a:t>
            </a:r>
          </a:p>
        </p:txBody>
      </p:sp>
    </p:spTree>
    <p:extLst>
      <p:ext uri="{BB962C8B-B14F-4D97-AF65-F5344CB8AC3E}">
        <p14:creationId xmlns:p14="http://schemas.microsoft.com/office/powerpoint/2010/main" val="3187103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+mn-ea"/>
              </a:rPr>
              <a:t>5</a:t>
            </a:r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）结果展示</a:t>
            </a:r>
            <a:endParaRPr lang="zh-CN" altLang="en-US" sz="2000" dirty="0">
              <a:solidFill>
                <a:srgbClr val="2B528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C61AF9B-24A4-48D0-883B-2A0EA2EB0614}"/>
              </a:ext>
            </a:extLst>
          </p:cNvPr>
          <p:cNvSpPr txBox="1"/>
          <p:nvPr/>
        </p:nvSpPr>
        <p:spPr>
          <a:xfrm>
            <a:off x="5324238" y="1371997"/>
            <a:ext cx="2693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集结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191132E-A5F0-46D0-A72F-63C2C99EF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1237" y="1804407"/>
            <a:ext cx="7869526" cy="5053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0264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+mn-ea"/>
              </a:rPr>
              <a:t>5</a:t>
            </a:r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）结果展示</a:t>
            </a:r>
            <a:endParaRPr lang="zh-CN" altLang="en-US" sz="2000" dirty="0">
              <a:solidFill>
                <a:srgbClr val="2B528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2F0F029-74FE-45E3-93BA-C0F0AB81A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60" y="2356217"/>
            <a:ext cx="10139680" cy="3506639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8F0E863-EFA5-46D4-B1E5-17D4F8B5B55C}"/>
              </a:ext>
            </a:extLst>
          </p:cNvPr>
          <p:cNvCxnSpPr>
            <a:cxnSpLocks/>
          </p:cNvCxnSpPr>
          <p:nvPr/>
        </p:nvCxnSpPr>
        <p:spPr>
          <a:xfrm>
            <a:off x="1635760" y="544576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D2CA6A7-E49D-47A9-9236-8B0C8E6196EB}"/>
              </a:ext>
            </a:extLst>
          </p:cNvPr>
          <p:cNvCxnSpPr>
            <a:cxnSpLocks/>
          </p:cNvCxnSpPr>
          <p:nvPr/>
        </p:nvCxnSpPr>
        <p:spPr>
          <a:xfrm>
            <a:off x="1635760" y="51714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CBD66B8-4BB3-4242-9D99-8307ADC4F747}"/>
              </a:ext>
            </a:extLst>
          </p:cNvPr>
          <p:cNvCxnSpPr>
            <a:cxnSpLocks/>
          </p:cNvCxnSpPr>
          <p:nvPr/>
        </p:nvCxnSpPr>
        <p:spPr>
          <a:xfrm>
            <a:off x="1635760" y="462280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D03C5C6-BB99-477E-B677-44AEE364B111}"/>
              </a:ext>
            </a:extLst>
          </p:cNvPr>
          <p:cNvCxnSpPr>
            <a:cxnSpLocks/>
          </p:cNvCxnSpPr>
          <p:nvPr/>
        </p:nvCxnSpPr>
        <p:spPr>
          <a:xfrm>
            <a:off x="1635760" y="255016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F0D326D-9C92-44C0-A06A-5C0691CBEC0E}"/>
              </a:ext>
            </a:extLst>
          </p:cNvPr>
          <p:cNvCxnSpPr>
            <a:cxnSpLocks/>
          </p:cNvCxnSpPr>
          <p:nvPr/>
        </p:nvCxnSpPr>
        <p:spPr>
          <a:xfrm>
            <a:off x="1635760" y="281432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886F3FD-E680-4E88-9B53-1ADFB6135B63}"/>
              </a:ext>
            </a:extLst>
          </p:cNvPr>
          <p:cNvCxnSpPr>
            <a:cxnSpLocks/>
          </p:cNvCxnSpPr>
          <p:nvPr/>
        </p:nvCxnSpPr>
        <p:spPr>
          <a:xfrm>
            <a:off x="1635760" y="29870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2735A278-B66E-419C-BB94-0740BD0539AC}"/>
              </a:ext>
            </a:extLst>
          </p:cNvPr>
          <p:cNvCxnSpPr>
            <a:cxnSpLocks/>
          </p:cNvCxnSpPr>
          <p:nvPr/>
        </p:nvCxnSpPr>
        <p:spPr>
          <a:xfrm>
            <a:off x="1635760" y="31394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4006389-3963-4B4E-A6D2-6F1A1F505112}"/>
              </a:ext>
            </a:extLst>
          </p:cNvPr>
          <p:cNvCxnSpPr>
            <a:cxnSpLocks/>
          </p:cNvCxnSpPr>
          <p:nvPr/>
        </p:nvCxnSpPr>
        <p:spPr>
          <a:xfrm>
            <a:off x="1635760" y="325120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A1265853-C2E9-4A2C-830B-3C18246BFFB2}"/>
              </a:ext>
            </a:extLst>
          </p:cNvPr>
          <p:cNvCxnSpPr>
            <a:cxnSpLocks/>
          </p:cNvCxnSpPr>
          <p:nvPr/>
        </p:nvCxnSpPr>
        <p:spPr>
          <a:xfrm>
            <a:off x="1635760" y="342900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B4DBC15A-92B4-4832-8DE8-B252733ABDA9}"/>
              </a:ext>
            </a:extLst>
          </p:cNvPr>
          <p:cNvCxnSpPr>
            <a:cxnSpLocks/>
          </p:cNvCxnSpPr>
          <p:nvPr/>
        </p:nvCxnSpPr>
        <p:spPr>
          <a:xfrm>
            <a:off x="1635760" y="356108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3E89C25-CC04-4942-8FE4-72DCB703813C}"/>
              </a:ext>
            </a:extLst>
          </p:cNvPr>
          <p:cNvCxnSpPr>
            <a:cxnSpLocks/>
          </p:cNvCxnSpPr>
          <p:nvPr/>
        </p:nvCxnSpPr>
        <p:spPr>
          <a:xfrm>
            <a:off x="1635760" y="36728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C3D6DFE-97FD-4303-BB88-6E08CABEF24C}"/>
              </a:ext>
            </a:extLst>
          </p:cNvPr>
          <p:cNvCxnSpPr>
            <a:cxnSpLocks/>
          </p:cNvCxnSpPr>
          <p:nvPr/>
        </p:nvCxnSpPr>
        <p:spPr>
          <a:xfrm>
            <a:off x="1635760" y="38760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A0F207D7-BEA9-41D9-BA64-D0EAED95DBC3}"/>
              </a:ext>
            </a:extLst>
          </p:cNvPr>
          <p:cNvCxnSpPr>
            <a:cxnSpLocks/>
          </p:cNvCxnSpPr>
          <p:nvPr/>
        </p:nvCxnSpPr>
        <p:spPr>
          <a:xfrm>
            <a:off x="1635760" y="40284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D9E9528D-466B-4956-A4D8-842A14C352FE}"/>
              </a:ext>
            </a:extLst>
          </p:cNvPr>
          <p:cNvCxnSpPr>
            <a:cxnSpLocks/>
          </p:cNvCxnSpPr>
          <p:nvPr/>
        </p:nvCxnSpPr>
        <p:spPr>
          <a:xfrm>
            <a:off x="1635760" y="419100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96156F3-1FF3-4FFD-B45A-E28E597331A1}"/>
              </a:ext>
            </a:extLst>
          </p:cNvPr>
          <p:cNvCxnSpPr>
            <a:cxnSpLocks/>
          </p:cNvCxnSpPr>
          <p:nvPr/>
        </p:nvCxnSpPr>
        <p:spPr>
          <a:xfrm>
            <a:off x="1635760" y="43332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1DB5140-2470-401C-8D0D-365EFE3E05C3}"/>
              </a:ext>
            </a:extLst>
          </p:cNvPr>
          <p:cNvCxnSpPr>
            <a:cxnSpLocks/>
          </p:cNvCxnSpPr>
          <p:nvPr/>
        </p:nvCxnSpPr>
        <p:spPr>
          <a:xfrm>
            <a:off x="1635760" y="270764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3ACAE6A-3507-4D01-8AF6-B83B271493A2}"/>
              </a:ext>
            </a:extLst>
          </p:cNvPr>
          <p:cNvCxnSpPr>
            <a:cxnSpLocks/>
          </p:cNvCxnSpPr>
          <p:nvPr/>
        </p:nvCxnSpPr>
        <p:spPr>
          <a:xfrm>
            <a:off x="1635760" y="445516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6D2A062C-8DD0-4D32-8AFE-D943F802416B}"/>
              </a:ext>
            </a:extLst>
          </p:cNvPr>
          <p:cNvCxnSpPr>
            <a:cxnSpLocks/>
          </p:cNvCxnSpPr>
          <p:nvPr/>
        </p:nvCxnSpPr>
        <p:spPr>
          <a:xfrm>
            <a:off x="1635760" y="3784600"/>
            <a:ext cx="95300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94E104F9-E057-4198-808C-BE4E007FCD79}"/>
              </a:ext>
            </a:extLst>
          </p:cNvPr>
          <p:cNvSpPr/>
          <p:nvPr/>
        </p:nvSpPr>
        <p:spPr>
          <a:xfrm>
            <a:off x="1738225" y="1914883"/>
            <a:ext cx="2728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取</a:t>
            </a:r>
            <a:r>
              <a:rPr lang="en-US" altLang="zh-CN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-</a:t>
            </a:r>
            <a:r>
              <a:rPr lang="en-US" altLang="zh-CN" b="1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  <a:r>
              <a:rPr lang="zh-CN" altLang="en-US" b="1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维可视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9798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5055157-43D1-45C8-AB49-7052CEE5458F}"/>
              </a:ext>
            </a:extLst>
          </p:cNvPr>
          <p:cNvSpPr/>
          <p:nvPr/>
        </p:nvSpPr>
        <p:spPr>
          <a:xfrm>
            <a:off x="9287511" y="239732"/>
            <a:ext cx="2052165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5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实验结论</a:t>
            </a:r>
            <a:endParaRPr lang="en-US" altLang="zh-CN" sz="2800" dirty="0">
              <a:solidFill>
                <a:srgbClr val="005BBB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21EE3BD-F8E2-4332-9964-F973373CB466}"/>
              </a:ext>
            </a:extLst>
          </p:cNvPr>
          <p:cNvSpPr/>
          <p:nvPr/>
        </p:nvSpPr>
        <p:spPr>
          <a:xfrm>
            <a:off x="1347642" y="1358535"/>
            <a:ext cx="9496715" cy="128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本次大作业我们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B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的原理，并且通过动手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践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一步了解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B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在发电设备故障中是如何进行故障检测的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B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算法特性决定了它在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动监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领域以及更传统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测数据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压力、温度、流程等）中提供更强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故障能力。</a:t>
            </a:r>
            <a:endParaRPr lang="zh-CN" altLang="en-US" dirty="0"/>
          </a:p>
        </p:txBody>
      </p:sp>
      <p:sp>
        <p:nvSpPr>
          <p:cNvPr id="31" name="Rectangle 533">
            <a:extLst>
              <a:ext uri="{FF2B5EF4-FFF2-40B4-BE49-F238E27FC236}">
                <a16:creationId xmlns:a16="http://schemas.microsoft.com/office/drawing/2014/main" id="{ADC81DEC-F11B-462F-BAB6-D0341512344D}"/>
              </a:ext>
            </a:extLst>
          </p:cNvPr>
          <p:cNvSpPr/>
          <p:nvPr/>
        </p:nvSpPr>
        <p:spPr>
          <a:xfrm>
            <a:off x="950314" y="4751281"/>
            <a:ext cx="1719858" cy="33855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建模高度可变系统</a:t>
            </a:r>
            <a:endParaRPr lang="en-US" sz="1600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4" name="Rectangle 533">
            <a:extLst>
              <a:ext uri="{FF2B5EF4-FFF2-40B4-BE49-F238E27FC236}">
                <a16:creationId xmlns:a16="http://schemas.microsoft.com/office/drawing/2014/main" id="{0F74BEDB-ECBE-4FFE-897F-4054375844D3}"/>
              </a:ext>
            </a:extLst>
          </p:cNvPr>
          <p:cNvSpPr/>
          <p:nvPr/>
        </p:nvSpPr>
        <p:spPr>
          <a:xfrm>
            <a:off x="3044541" y="3942753"/>
            <a:ext cx="1719858" cy="58477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便于生成多个传感器</a:t>
            </a:r>
            <a:r>
              <a:rPr lang="en-US" altLang="zh-CN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/</a:t>
            </a:r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特征故障</a:t>
            </a:r>
            <a:endParaRPr lang="en-US" sz="1600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Rectangle 533">
            <a:extLst>
              <a:ext uri="{FF2B5EF4-FFF2-40B4-BE49-F238E27FC236}">
                <a16:creationId xmlns:a16="http://schemas.microsoft.com/office/drawing/2014/main" id="{B22C4B83-FD9B-4C35-BFC1-826CDDB7A748}"/>
              </a:ext>
            </a:extLst>
          </p:cNvPr>
          <p:cNvSpPr/>
          <p:nvPr/>
        </p:nvSpPr>
        <p:spPr>
          <a:xfrm>
            <a:off x="9304466" y="3814824"/>
            <a:ext cx="1719858" cy="1323439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自动适应不断变化的环境条件，使错误警报最小化，同时仍然保持高水平的检测灵敏度</a:t>
            </a:r>
            <a:endParaRPr lang="en-US" sz="1600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0" name="Rectangle 533">
            <a:extLst>
              <a:ext uri="{FF2B5EF4-FFF2-40B4-BE49-F238E27FC236}">
                <a16:creationId xmlns:a16="http://schemas.microsoft.com/office/drawing/2014/main" id="{ED52976D-3216-42D5-9374-541DD3698BCF}"/>
              </a:ext>
            </a:extLst>
          </p:cNvPr>
          <p:cNvSpPr/>
          <p:nvPr/>
        </p:nvSpPr>
        <p:spPr>
          <a:xfrm>
            <a:off x="7267373" y="4393948"/>
            <a:ext cx="1719858" cy="1077218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通用性强，只要数据中存在有意义的关系，就可以对任何多元数据源建模</a:t>
            </a:r>
            <a:endParaRPr lang="en-US" sz="1600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6" name="Rectangle 533">
            <a:extLst>
              <a:ext uri="{FF2B5EF4-FFF2-40B4-BE49-F238E27FC236}">
                <a16:creationId xmlns:a16="http://schemas.microsoft.com/office/drawing/2014/main" id="{C2554392-196B-42E7-9DBC-166876053915}"/>
              </a:ext>
            </a:extLst>
          </p:cNvPr>
          <p:cNvSpPr/>
          <p:nvPr/>
        </p:nvSpPr>
        <p:spPr>
          <a:xfrm>
            <a:off x="5140939" y="2910052"/>
            <a:ext cx="1719858" cy="33855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en-US" altLang="zh-CN" sz="1600" kern="0" dirty="0">
                <a:solidFill>
                  <a:schemeClr val="accent1"/>
                </a:solidFill>
                <a:cs typeface="+mn-ea"/>
                <a:sym typeface="+mn-lt"/>
              </a:rPr>
              <a:t>SBM</a:t>
            </a:r>
            <a:r>
              <a:rPr lang="zh-CN" altLang="en-US" sz="1600" kern="0" dirty="0">
                <a:solidFill>
                  <a:schemeClr val="accent1"/>
                </a:solidFill>
                <a:cs typeface="+mn-ea"/>
                <a:sym typeface="+mn-lt"/>
              </a:rPr>
              <a:t>算法特性</a:t>
            </a:r>
            <a:endParaRPr lang="en-US" sz="1600" kern="0" dirty="0">
              <a:solidFill>
                <a:schemeClr val="accent1"/>
              </a:solidFill>
              <a:cs typeface="+mn-ea"/>
              <a:sym typeface="+mn-lt"/>
            </a:endParaRPr>
          </a:p>
        </p:txBody>
      </p:sp>
      <p:sp>
        <p:nvSpPr>
          <p:cNvPr id="49" name="Rectangle 533">
            <a:extLst>
              <a:ext uri="{FF2B5EF4-FFF2-40B4-BE49-F238E27FC236}">
                <a16:creationId xmlns:a16="http://schemas.microsoft.com/office/drawing/2014/main" id="{43984DAC-6528-493D-949A-28824CA2BAC5}"/>
              </a:ext>
            </a:extLst>
          </p:cNvPr>
          <p:cNvSpPr/>
          <p:nvPr/>
        </p:nvSpPr>
        <p:spPr>
          <a:xfrm>
            <a:off x="5148638" y="4839918"/>
            <a:ext cx="2023076" cy="1077218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zh-CN" altLang="en-US" sz="1600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实时算法具有较小的计算空间，允许实时残差趋势和模式匹配，用于诊断和预测</a:t>
            </a:r>
            <a:endParaRPr lang="en-US" sz="1600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BAD559AE-1795-48AA-9F49-623D3654E42D}"/>
              </a:ext>
            </a:extLst>
          </p:cNvPr>
          <p:cNvGrpSpPr/>
          <p:nvPr/>
        </p:nvGrpSpPr>
        <p:grpSpPr>
          <a:xfrm>
            <a:off x="1487267" y="2975493"/>
            <a:ext cx="8990311" cy="2901374"/>
            <a:chOff x="1417697" y="3189607"/>
            <a:chExt cx="8990311" cy="2901374"/>
          </a:xfrm>
        </p:grpSpPr>
        <p:cxnSp>
          <p:nvCxnSpPr>
            <p:cNvPr id="52" name="Straight Connector 26">
              <a:extLst>
                <a:ext uri="{FF2B5EF4-FFF2-40B4-BE49-F238E27FC236}">
                  <a16:creationId xmlns:a16="http://schemas.microsoft.com/office/drawing/2014/main" id="{AE35A8DB-4E73-4268-966B-EC2FC86C8400}"/>
                </a:ext>
              </a:extLst>
            </p:cNvPr>
            <p:cNvCxnSpPr>
              <a:cxnSpLocks/>
            </p:cNvCxnSpPr>
            <p:nvPr/>
          </p:nvCxnSpPr>
          <p:spPr>
            <a:xfrm>
              <a:off x="9007804" y="3518608"/>
              <a:ext cx="1123266" cy="0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6">
              <a:extLst>
                <a:ext uri="{FF2B5EF4-FFF2-40B4-BE49-F238E27FC236}">
                  <a16:creationId xmlns:a16="http://schemas.microsoft.com/office/drawing/2014/main" id="{1F08245D-31F1-48C5-A976-7F1DD78127B7}"/>
                </a:ext>
              </a:extLst>
            </p:cNvPr>
            <p:cNvCxnSpPr/>
            <p:nvPr/>
          </p:nvCxnSpPr>
          <p:spPr>
            <a:xfrm>
              <a:off x="4865839" y="4614090"/>
              <a:ext cx="2135358" cy="180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4">
              <a:extLst>
                <a:ext uri="{FF2B5EF4-FFF2-40B4-BE49-F238E27FC236}">
                  <a16:creationId xmlns:a16="http://schemas.microsoft.com/office/drawing/2014/main" id="{97C299B0-3606-4AA1-A708-32819AFDBAEA}"/>
                </a:ext>
              </a:extLst>
            </p:cNvPr>
            <p:cNvCxnSpPr/>
            <p:nvPr/>
          </p:nvCxnSpPr>
          <p:spPr>
            <a:xfrm flipH="1" flipV="1">
              <a:off x="2746233" y="5212759"/>
              <a:ext cx="2147314" cy="1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19">
              <a:extLst>
                <a:ext uri="{FF2B5EF4-FFF2-40B4-BE49-F238E27FC236}">
                  <a16:creationId xmlns:a16="http://schemas.microsoft.com/office/drawing/2014/main" id="{C827ECFF-40C6-4013-A321-725BB6F11F0A}"/>
                </a:ext>
              </a:extLst>
            </p:cNvPr>
            <p:cNvCxnSpPr>
              <a:endCxn id="17" idx="6"/>
            </p:cNvCxnSpPr>
            <p:nvPr/>
          </p:nvCxnSpPr>
          <p:spPr>
            <a:xfrm flipH="1">
              <a:off x="2034156" y="5812580"/>
              <a:ext cx="769437" cy="0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2">
              <a:extLst>
                <a:ext uri="{FF2B5EF4-FFF2-40B4-BE49-F238E27FC236}">
                  <a16:creationId xmlns:a16="http://schemas.microsoft.com/office/drawing/2014/main" id="{782FA1A0-5EB3-4D54-9F2C-0A0EF01B6BA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5056" y="4063335"/>
              <a:ext cx="2031477" cy="0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3">
              <a:extLst>
                <a:ext uri="{FF2B5EF4-FFF2-40B4-BE49-F238E27FC236}">
                  <a16:creationId xmlns:a16="http://schemas.microsoft.com/office/drawing/2014/main" id="{BB300439-4681-46C4-9D84-2CFEDDBA17B1}"/>
                </a:ext>
              </a:extLst>
            </p:cNvPr>
            <p:cNvCxnSpPr/>
            <p:nvPr/>
          </p:nvCxnSpPr>
          <p:spPr>
            <a:xfrm>
              <a:off x="2772209" y="5205829"/>
              <a:ext cx="8400" cy="593328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5">
              <a:extLst>
                <a:ext uri="{FF2B5EF4-FFF2-40B4-BE49-F238E27FC236}">
                  <a16:creationId xmlns:a16="http://schemas.microsoft.com/office/drawing/2014/main" id="{DA3848DD-0C76-4D7E-A973-F583F4E4F36F}"/>
                </a:ext>
              </a:extLst>
            </p:cNvPr>
            <p:cNvCxnSpPr/>
            <p:nvPr/>
          </p:nvCxnSpPr>
          <p:spPr>
            <a:xfrm flipH="1">
              <a:off x="4889217" y="4588091"/>
              <a:ext cx="758" cy="653378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7">
              <a:extLst>
                <a:ext uri="{FF2B5EF4-FFF2-40B4-BE49-F238E27FC236}">
                  <a16:creationId xmlns:a16="http://schemas.microsoft.com/office/drawing/2014/main" id="{752E5881-326C-47A5-ADBA-859D8965D2B8}"/>
                </a:ext>
              </a:extLst>
            </p:cNvPr>
            <p:cNvCxnSpPr/>
            <p:nvPr/>
          </p:nvCxnSpPr>
          <p:spPr>
            <a:xfrm>
              <a:off x="7001197" y="4028939"/>
              <a:ext cx="0" cy="611511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9B73201E-3D53-42CA-BF37-750702D011D9}"/>
                </a:ext>
              </a:extLst>
            </p:cNvPr>
            <p:cNvGrpSpPr/>
            <p:nvPr/>
          </p:nvGrpSpPr>
          <p:grpSpPr>
            <a:xfrm>
              <a:off x="3527063" y="4882305"/>
              <a:ext cx="616459" cy="625593"/>
              <a:chOff x="4342607" y="4160959"/>
              <a:chExt cx="792000" cy="792000"/>
            </a:xfrm>
          </p:grpSpPr>
          <p:sp>
            <p:nvSpPr>
              <p:cNvPr id="21" name="Oval 45">
                <a:extLst>
                  <a:ext uri="{FF2B5EF4-FFF2-40B4-BE49-F238E27FC236}">
                    <a16:creationId xmlns:a16="http://schemas.microsoft.com/office/drawing/2014/main" id="{449C909D-ED29-489D-B528-7F7193B25892}"/>
                  </a:ext>
                </a:extLst>
              </p:cNvPr>
              <p:cNvSpPr/>
              <p:nvPr/>
            </p:nvSpPr>
            <p:spPr>
              <a:xfrm>
                <a:off x="4342607" y="4160959"/>
                <a:ext cx="792000" cy="7920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2" name="Rounded Rectangle 6">
                <a:extLst>
                  <a:ext uri="{FF2B5EF4-FFF2-40B4-BE49-F238E27FC236}">
                    <a16:creationId xmlns:a16="http://schemas.microsoft.com/office/drawing/2014/main" id="{5B50611B-4263-43AE-A341-75E79D684919}"/>
                  </a:ext>
                </a:extLst>
              </p:cNvPr>
              <p:cNvSpPr/>
              <p:nvPr/>
            </p:nvSpPr>
            <p:spPr>
              <a:xfrm>
                <a:off x="4549013" y="4372090"/>
                <a:ext cx="386165" cy="392609"/>
              </a:xfrm>
              <a:custGeom>
                <a:avLst/>
                <a:gdLst/>
                <a:ahLst/>
                <a:cxnLst/>
                <a:rect l="l" t="t" r="r" b="b"/>
                <a:pathLst>
                  <a:path w="3186824" h="3060919">
                    <a:moveTo>
                      <a:pt x="1045874" y="2696689"/>
                    </a:moveTo>
                    <a:lnTo>
                      <a:pt x="2125874" y="2696689"/>
                    </a:lnTo>
                    <a:lnTo>
                      <a:pt x="2125874" y="2804689"/>
                    </a:lnTo>
                    <a:lnTo>
                      <a:pt x="1045874" y="2804689"/>
                    </a:lnTo>
                    <a:close/>
                    <a:moveTo>
                      <a:pt x="1045874" y="2410468"/>
                    </a:moveTo>
                    <a:lnTo>
                      <a:pt x="2125874" y="2410468"/>
                    </a:lnTo>
                    <a:lnTo>
                      <a:pt x="2125874" y="2518468"/>
                    </a:lnTo>
                    <a:lnTo>
                      <a:pt x="1045874" y="2518468"/>
                    </a:lnTo>
                    <a:close/>
                    <a:moveTo>
                      <a:pt x="1045874" y="2124247"/>
                    </a:moveTo>
                    <a:lnTo>
                      <a:pt x="2125874" y="2124247"/>
                    </a:lnTo>
                    <a:lnTo>
                      <a:pt x="2125874" y="2232247"/>
                    </a:lnTo>
                    <a:lnTo>
                      <a:pt x="1045874" y="2232247"/>
                    </a:lnTo>
                    <a:close/>
                    <a:moveTo>
                      <a:pt x="902547" y="1956791"/>
                    </a:moveTo>
                    <a:lnTo>
                      <a:pt x="902547" y="2109191"/>
                    </a:lnTo>
                    <a:lnTo>
                      <a:pt x="902547" y="2185391"/>
                    </a:lnTo>
                    <a:lnTo>
                      <a:pt x="902547" y="2376263"/>
                    </a:lnTo>
                    <a:lnTo>
                      <a:pt x="902547" y="2973921"/>
                    </a:lnTo>
                    <a:lnTo>
                      <a:pt x="2284277" y="2973921"/>
                    </a:lnTo>
                    <a:lnTo>
                      <a:pt x="2284277" y="2376263"/>
                    </a:lnTo>
                    <a:lnTo>
                      <a:pt x="2284277" y="2185391"/>
                    </a:lnTo>
                    <a:lnTo>
                      <a:pt x="2284277" y="2109191"/>
                    </a:lnTo>
                    <a:lnTo>
                      <a:pt x="2284277" y="1956791"/>
                    </a:lnTo>
                    <a:close/>
                    <a:moveTo>
                      <a:pt x="469172" y="1728191"/>
                    </a:moveTo>
                    <a:lnTo>
                      <a:pt x="469172" y="2185391"/>
                    </a:lnTo>
                    <a:lnTo>
                      <a:pt x="767127" y="2185391"/>
                    </a:lnTo>
                    <a:lnTo>
                      <a:pt x="767127" y="2109191"/>
                    </a:lnTo>
                    <a:lnTo>
                      <a:pt x="545372" y="2109191"/>
                    </a:lnTo>
                    <a:lnTo>
                      <a:pt x="545372" y="1804391"/>
                    </a:lnTo>
                    <a:lnTo>
                      <a:pt x="2641452" y="1804391"/>
                    </a:lnTo>
                    <a:lnTo>
                      <a:pt x="2641452" y="2109191"/>
                    </a:lnTo>
                    <a:lnTo>
                      <a:pt x="2419697" y="2109191"/>
                    </a:lnTo>
                    <a:lnTo>
                      <a:pt x="2419697" y="2185391"/>
                    </a:lnTo>
                    <a:lnTo>
                      <a:pt x="2717652" y="2185391"/>
                    </a:lnTo>
                    <a:lnTo>
                      <a:pt x="2717652" y="1728191"/>
                    </a:lnTo>
                    <a:close/>
                    <a:moveTo>
                      <a:pt x="2819005" y="1350909"/>
                    </a:moveTo>
                    <a:cubicBezTo>
                      <a:pt x="2769294" y="1350909"/>
                      <a:pt x="2728995" y="1391208"/>
                      <a:pt x="2728995" y="1440919"/>
                    </a:cubicBezTo>
                    <a:cubicBezTo>
                      <a:pt x="2728995" y="1490630"/>
                      <a:pt x="2769294" y="1530929"/>
                      <a:pt x="2819005" y="1530929"/>
                    </a:cubicBezTo>
                    <a:cubicBezTo>
                      <a:pt x="2868716" y="1530929"/>
                      <a:pt x="2909015" y="1490630"/>
                      <a:pt x="2909015" y="1440919"/>
                    </a:cubicBezTo>
                    <a:cubicBezTo>
                      <a:pt x="2909015" y="1391208"/>
                      <a:pt x="2868716" y="1350909"/>
                      <a:pt x="2819005" y="1350909"/>
                    </a:cubicBezTo>
                    <a:close/>
                    <a:moveTo>
                      <a:pt x="2509707" y="1350909"/>
                    </a:moveTo>
                    <a:cubicBezTo>
                      <a:pt x="2459996" y="1350909"/>
                      <a:pt x="2419697" y="1391208"/>
                      <a:pt x="2419697" y="1440919"/>
                    </a:cubicBezTo>
                    <a:cubicBezTo>
                      <a:pt x="2419697" y="1490630"/>
                      <a:pt x="2459996" y="1530929"/>
                      <a:pt x="2509707" y="1530929"/>
                    </a:cubicBezTo>
                    <a:cubicBezTo>
                      <a:pt x="2559418" y="1530929"/>
                      <a:pt x="2599717" y="1490630"/>
                      <a:pt x="2599717" y="1440919"/>
                    </a:cubicBezTo>
                    <a:cubicBezTo>
                      <a:pt x="2599717" y="1391208"/>
                      <a:pt x="2559418" y="1350909"/>
                      <a:pt x="2509707" y="1350909"/>
                    </a:cubicBezTo>
                    <a:close/>
                    <a:moveTo>
                      <a:pt x="195993" y="1200328"/>
                    </a:moveTo>
                    <a:lnTo>
                      <a:pt x="2990831" y="1200328"/>
                    </a:lnTo>
                    <a:cubicBezTo>
                      <a:pt x="3099075" y="1200328"/>
                      <a:pt x="3186824" y="1288077"/>
                      <a:pt x="3186824" y="1396321"/>
                    </a:cubicBezTo>
                    <a:lnTo>
                      <a:pt x="3186824" y="2180270"/>
                    </a:lnTo>
                    <a:cubicBezTo>
                      <a:pt x="3186824" y="2288514"/>
                      <a:pt x="3099075" y="2376263"/>
                      <a:pt x="2990831" y="2376263"/>
                    </a:cubicBezTo>
                    <a:lnTo>
                      <a:pt x="2419697" y="2376263"/>
                    </a:lnTo>
                    <a:lnTo>
                      <a:pt x="2419697" y="3060919"/>
                    </a:lnTo>
                    <a:lnTo>
                      <a:pt x="767127" y="3060919"/>
                    </a:lnTo>
                    <a:lnTo>
                      <a:pt x="767127" y="2376263"/>
                    </a:lnTo>
                    <a:lnTo>
                      <a:pt x="195993" y="2376263"/>
                    </a:lnTo>
                    <a:cubicBezTo>
                      <a:pt x="87749" y="2376263"/>
                      <a:pt x="0" y="2288514"/>
                      <a:pt x="0" y="2180270"/>
                    </a:cubicBezTo>
                    <a:lnTo>
                      <a:pt x="0" y="1396321"/>
                    </a:lnTo>
                    <a:cubicBezTo>
                      <a:pt x="0" y="1288077"/>
                      <a:pt x="87749" y="1200328"/>
                      <a:pt x="195993" y="1200328"/>
                    </a:cubicBezTo>
                    <a:close/>
                    <a:moveTo>
                      <a:pt x="767127" y="0"/>
                    </a:moveTo>
                    <a:lnTo>
                      <a:pt x="2419697" y="0"/>
                    </a:lnTo>
                    <a:lnTo>
                      <a:pt x="2419697" y="190589"/>
                    </a:lnTo>
                    <a:lnTo>
                      <a:pt x="2565249" y="190589"/>
                    </a:lnTo>
                    <a:cubicBezTo>
                      <a:pt x="2649419" y="190589"/>
                      <a:pt x="2717652" y="258822"/>
                      <a:pt x="2717652" y="342992"/>
                    </a:cubicBezTo>
                    <a:lnTo>
                      <a:pt x="2717652" y="1104989"/>
                    </a:lnTo>
                    <a:lnTo>
                      <a:pt x="2284277" y="1104989"/>
                    </a:lnTo>
                    <a:lnTo>
                      <a:pt x="2284277" y="1104128"/>
                    </a:lnTo>
                    <a:lnTo>
                      <a:pt x="2284277" y="190589"/>
                    </a:lnTo>
                    <a:lnTo>
                      <a:pt x="2284277" y="96523"/>
                    </a:lnTo>
                    <a:lnTo>
                      <a:pt x="902547" y="96523"/>
                    </a:lnTo>
                    <a:lnTo>
                      <a:pt x="902547" y="190589"/>
                    </a:lnTo>
                    <a:lnTo>
                      <a:pt x="902547" y="1104128"/>
                    </a:lnTo>
                    <a:lnTo>
                      <a:pt x="902547" y="1104989"/>
                    </a:lnTo>
                    <a:lnTo>
                      <a:pt x="469172" y="1104989"/>
                    </a:lnTo>
                    <a:lnTo>
                      <a:pt x="469172" y="342992"/>
                    </a:lnTo>
                    <a:cubicBezTo>
                      <a:pt x="469172" y="258822"/>
                      <a:pt x="537405" y="190589"/>
                      <a:pt x="621575" y="190589"/>
                    </a:cubicBezTo>
                    <a:lnTo>
                      <a:pt x="767127" y="19058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dirty="0"/>
              </a:p>
            </p:txBody>
          </p:sp>
        </p:grp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7A2DFC97-5E4C-4863-95BE-171469EB32AF}"/>
                </a:ext>
              </a:extLst>
            </p:cNvPr>
            <p:cNvGrpSpPr/>
            <p:nvPr/>
          </p:nvGrpSpPr>
          <p:grpSpPr>
            <a:xfrm>
              <a:off x="5638284" y="4299224"/>
              <a:ext cx="616459" cy="625593"/>
              <a:chOff x="7055011" y="3422780"/>
              <a:chExt cx="792000" cy="792000"/>
            </a:xfrm>
          </p:grpSpPr>
          <p:sp>
            <p:nvSpPr>
              <p:cNvPr id="19" name="Oval 46">
                <a:extLst>
                  <a:ext uri="{FF2B5EF4-FFF2-40B4-BE49-F238E27FC236}">
                    <a16:creationId xmlns:a16="http://schemas.microsoft.com/office/drawing/2014/main" id="{562C297A-3341-4F72-9E2F-6AFD8E459375}"/>
                  </a:ext>
                </a:extLst>
              </p:cNvPr>
              <p:cNvSpPr/>
              <p:nvPr/>
            </p:nvSpPr>
            <p:spPr>
              <a:xfrm>
                <a:off x="7055011" y="3422780"/>
                <a:ext cx="792000" cy="792000"/>
              </a:xfrm>
              <a:prstGeom prst="ellipse">
                <a:avLst/>
              </a:prstGeom>
              <a:solidFill>
                <a:schemeClr val="accent6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Rounded Rectangle 5">
                <a:extLst>
                  <a:ext uri="{FF2B5EF4-FFF2-40B4-BE49-F238E27FC236}">
                    <a16:creationId xmlns:a16="http://schemas.microsoft.com/office/drawing/2014/main" id="{D0FAA262-E48C-42A3-B61D-FF0B30EA9D5F}"/>
                  </a:ext>
                </a:extLst>
              </p:cNvPr>
              <p:cNvSpPr/>
              <p:nvPr/>
            </p:nvSpPr>
            <p:spPr>
              <a:xfrm flipH="1">
                <a:off x="7235622" y="3659843"/>
                <a:ext cx="391682" cy="323114"/>
              </a:xfrm>
              <a:custGeom>
                <a:avLst/>
                <a:gdLst>
                  <a:gd name="connsiteX0" fmla="*/ 1384251 w 3217557"/>
                  <a:gd name="connsiteY0" fmla="*/ 661544 h 2702049"/>
                  <a:gd name="connsiteX1" fmla="*/ 1574067 w 3217557"/>
                  <a:gd name="connsiteY1" fmla="*/ 851360 h 2702049"/>
                  <a:gd name="connsiteX2" fmla="*/ 1384251 w 3217557"/>
                  <a:gd name="connsiteY2" fmla="*/ 1041176 h 2702049"/>
                  <a:gd name="connsiteX3" fmla="*/ 1194435 w 3217557"/>
                  <a:gd name="connsiteY3" fmla="*/ 851360 h 2702049"/>
                  <a:gd name="connsiteX4" fmla="*/ 1384251 w 3217557"/>
                  <a:gd name="connsiteY4" fmla="*/ 661544 h 2702049"/>
                  <a:gd name="connsiteX5" fmla="*/ 1993421 w 3217557"/>
                  <a:gd name="connsiteY5" fmla="*/ 661544 h 2702049"/>
                  <a:gd name="connsiteX6" fmla="*/ 2183237 w 3217557"/>
                  <a:gd name="connsiteY6" fmla="*/ 851360 h 2702049"/>
                  <a:gd name="connsiteX7" fmla="*/ 1993421 w 3217557"/>
                  <a:gd name="connsiteY7" fmla="*/ 1041176 h 2702049"/>
                  <a:gd name="connsiteX8" fmla="*/ 1803605 w 3217557"/>
                  <a:gd name="connsiteY8" fmla="*/ 851360 h 2702049"/>
                  <a:gd name="connsiteX9" fmla="*/ 1993421 w 3217557"/>
                  <a:gd name="connsiteY9" fmla="*/ 661544 h 2702049"/>
                  <a:gd name="connsiteX10" fmla="*/ 2602591 w 3217557"/>
                  <a:gd name="connsiteY10" fmla="*/ 661544 h 2702049"/>
                  <a:gd name="connsiteX11" fmla="*/ 2792407 w 3217557"/>
                  <a:gd name="connsiteY11" fmla="*/ 851360 h 2702049"/>
                  <a:gd name="connsiteX12" fmla="*/ 2602591 w 3217557"/>
                  <a:gd name="connsiteY12" fmla="*/ 1041176 h 2702049"/>
                  <a:gd name="connsiteX13" fmla="*/ 2412775 w 3217557"/>
                  <a:gd name="connsiteY13" fmla="*/ 851360 h 2702049"/>
                  <a:gd name="connsiteX14" fmla="*/ 2602591 w 3217557"/>
                  <a:gd name="connsiteY14" fmla="*/ 661544 h 2702049"/>
                  <a:gd name="connsiteX15" fmla="*/ 677114 w 3217557"/>
                  <a:gd name="connsiteY15" fmla="*/ 569491 h 2702049"/>
                  <a:gd name="connsiteX16" fmla="*/ 330916 w 3217557"/>
                  <a:gd name="connsiteY16" fmla="*/ 569491 h 2702049"/>
                  <a:gd name="connsiteX17" fmla="*/ 0 w 3217557"/>
                  <a:gd name="connsiteY17" fmla="*/ 900407 h 2702049"/>
                  <a:gd name="connsiteX18" fmla="*/ 0 w 3217557"/>
                  <a:gd name="connsiteY18" fmla="*/ 1952009 h 2702049"/>
                  <a:gd name="connsiteX19" fmla="*/ 330916 w 3217557"/>
                  <a:gd name="connsiteY19" fmla="*/ 2282925 h 2702049"/>
                  <a:gd name="connsiteX20" fmla="*/ 711670 w 3217557"/>
                  <a:gd name="connsiteY20" fmla="*/ 2282925 h 2702049"/>
                  <a:gd name="connsiteX21" fmla="*/ 15770 w 3217557"/>
                  <a:gd name="connsiteY21" fmla="*/ 2702049 h 2702049"/>
                  <a:gd name="connsiteX22" fmla="*/ 1294529 w 3217557"/>
                  <a:gd name="connsiteY22" fmla="*/ 2282925 h 2702049"/>
                  <a:gd name="connsiteX23" fmla="*/ 2117356 w 3217557"/>
                  <a:gd name="connsiteY23" fmla="*/ 2282925 h 2702049"/>
                  <a:gd name="connsiteX24" fmla="*/ 2418395 w 3217557"/>
                  <a:gd name="connsiteY24" fmla="*/ 2087951 h 2702049"/>
                  <a:gd name="connsiteX25" fmla="*/ 1830857 w 3217557"/>
                  <a:gd name="connsiteY25" fmla="*/ 1799347 h 2702049"/>
                  <a:gd name="connsiteX26" fmla="*/ 1008030 w 3217557"/>
                  <a:gd name="connsiteY26" fmla="*/ 1799347 h 2702049"/>
                  <a:gd name="connsiteX27" fmla="*/ 677114 w 3217557"/>
                  <a:gd name="connsiteY27" fmla="*/ 1468431 h 2702049"/>
                  <a:gd name="connsiteX28" fmla="*/ 677114 w 3217557"/>
                  <a:gd name="connsiteY28" fmla="*/ 569491 h 2702049"/>
                  <a:gd name="connsiteX29" fmla="*/ 2886641 w 3217557"/>
                  <a:gd name="connsiteY29" fmla="*/ 0 h 2702049"/>
                  <a:gd name="connsiteX30" fmla="*/ 1100201 w 3217557"/>
                  <a:gd name="connsiteY30" fmla="*/ 0 h 2702049"/>
                  <a:gd name="connsiteX31" fmla="*/ 769285 w 3217557"/>
                  <a:gd name="connsiteY31" fmla="*/ 330916 h 2702049"/>
                  <a:gd name="connsiteX32" fmla="*/ 769285 w 3217557"/>
                  <a:gd name="connsiteY32" fmla="*/ 1382518 h 2702049"/>
                  <a:gd name="connsiteX33" fmla="*/ 1100201 w 3217557"/>
                  <a:gd name="connsiteY33" fmla="*/ 1713434 h 2702049"/>
                  <a:gd name="connsiteX34" fmla="*/ 1923028 w 3217557"/>
                  <a:gd name="connsiteY34" fmla="*/ 1713434 h 2702049"/>
                  <a:gd name="connsiteX35" fmla="*/ 3078958 w 3217557"/>
                  <a:gd name="connsiteY35" fmla="*/ 2077967 h 2702049"/>
                  <a:gd name="connsiteX36" fmla="*/ 2505887 w 3217557"/>
                  <a:gd name="connsiteY36" fmla="*/ 1713434 h 2702049"/>
                  <a:gd name="connsiteX37" fmla="*/ 2886641 w 3217557"/>
                  <a:gd name="connsiteY37" fmla="*/ 1713434 h 2702049"/>
                  <a:gd name="connsiteX38" fmla="*/ 3217557 w 3217557"/>
                  <a:gd name="connsiteY38" fmla="*/ 1382518 h 2702049"/>
                  <a:gd name="connsiteX39" fmla="*/ 3217557 w 3217557"/>
                  <a:gd name="connsiteY39" fmla="*/ 330916 h 2702049"/>
                  <a:gd name="connsiteX40" fmla="*/ 2886641 w 3217557"/>
                  <a:gd name="connsiteY40" fmla="*/ 0 h 2702049"/>
                  <a:gd name="-1" fmla="*/ 1384251 w 3217557"/>
                  <a:gd name="-2" fmla="*/ 661544 h 2702049"/>
                  <a:gd name="-3" fmla="*/ 1574067 w 3217557"/>
                  <a:gd name="-4" fmla="*/ 851360 h 2702049"/>
                  <a:gd name="-5" fmla="*/ 1384251 w 3217557"/>
                  <a:gd name="-6" fmla="*/ 1041176 h 2702049"/>
                  <a:gd name="-7" fmla="*/ 1194435 w 3217557"/>
                  <a:gd name="-8" fmla="*/ 851360 h 2702049"/>
                  <a:gd name="-9" fmla="*/ 1384251 w 3217557"/>
                  <a:gd name="-10" fmla="*/ 661544 h 2702049"/>
                  <a:gd name="-11" fmla="*/ 1993421 w 3217557"/>
                  <a:gd name="-12" fmla="*/ 661544 h 2702049"/>
                  <a:gd name="-13" fmla="*/ 2183237 w 3217557"/>
                  <a:gd name="-14" fmla="*/ 851360 h 2702049"/>
                  <a:gd name="-15" fmla="*/ 1993421 w 3217557"/>
                  <a:gd name="-16" fmla="*/ 1041176 h 2702049"/>
                  <a:gd name="-17" fmla="*/ 1803605 w 3217557"/>
                  <a:gd name="-18" fmla="*/ 851360 h 2702049"/>
                  <a:gd name="-19" fmla="*/ 1993421 w 3217557"/>
                  <a:gd name="-20" fmla="*/ 661544 h 2702049"/>
                  <a:gd name="-21" fmla="*/ 2602591 w 3217557"/>
                  <a:gd name="-22" fmla="*/ 661544 h 2702049"/>
                  <a:gd name="-23" fmla="*/ 2792407 w 3217557"/>
                  <a:gd name="-24" fmla="*/ 851360 h 2702049"/>
                  <a:gd name="-25" fmla="*/ 2602591 w 3217557"/>
                  <a:gd name="-26" fmla="*/ 1041176 h 2702049"/>
                  <a:gd name="-27" fmla="*/ 2412775 w 3217557"/>
                  <a:gd name="-28" fmla="*/ 851360 h 2702049"/>
                  <a:gd name="-29" fmla="*/ 2602591 w 3217557"/>
                  <a:gd name="-30" fmla="*/ 661544 h 2702049"/>
                  <a:gd name="-31" fmla="*/ 677114 w 3217557"/>
                  <a:gd name="-32" fmla="*/ 569491 h 2702049"/>
                  <a:gd name="-33" fmla="*/ 330916 w 3217557"/>
                  <a:gd name="-34" fmla="*/ 569491 h 2702049"/>
                  <a:gd name="-35" fmla="*/ 0 w 3217557"/>
                  <a:gd name="-36" fmla="*/ 900407 h 2702049"/>
                  <a:gd name="-37" fmla="*/ 0 w 3217557"/>
                  <a:gd name="-38" fmla="*/ 1952009 h 2702049"/>
                  <a:gd name="-39" fmla="*/ 330916 w 3217557"/>
                  <a:gd name="-40" fmla="*/ 2282925 h 2702049"/>
                  <a:gd name="-41" fmla="*/ 711670 w 3217557"/>
                  <a:gd name="-42" fmla="*/ 2282925 h 2702049"/>
                  <a:gd name="-43" fmla="*/ 15770 w 3217557"/>
                  <a:gd name="-44" fmla="*/ 2702049 h 2702049"/>
                  <a:gd name="-45" fmla="*/ 1294529 w 3217557"/>
                  <a:gd name="-46" fmla="*/ 2282925 h 2702049"/>
                  <a:gd name="-47" fmla="*/ 2117356 w 3217557"/>
                  <a:gd name="-48" fmla="*/ 2282925 h 2702049"/>
                  <a:gd name="-49" fmla="*/ 2418395 w 3217557"/>
                  <a:gd name="-50" fmla="*/ 2087951 h 2702049"/>
                  <a:gd name="-51" fmla="*/ 1830857 w 3217557"/>
                  <a:gd name="-52" fmla="*/ 1799347 h 2702049"/>
                  <a:gd name="-53" fmla="*/ 1008030 w 3217557"/>
                  <a:gd name="-54" fmla="*/ 1799347 h 2702049"/>
                  <a:gd name="-55" fmla="*/ 677114 w 3217557"/>
                  <a:gd name="-56" fmla="*/ 1468431 h 2702049"/>
                  <a:gd name="-57" fmla="*/ 677114 w 3217557"/>
                  <a:gd name="-58" fmla="*/ 569491 h 2702049"/>
                  <a:gd name="-59" fmla="*/ 2886641 w 3217557"/>
                  <a:gd name="-60" fmla="*/ 0 h 2702049"/>
                  <a:gd name="-61" fmla="*/ 1100201 w 3217557"/>
                  <a:gd name="-62" fmla="*/ 0 h 2702049"/>
                  <a:gd name="-63" fmla="*/ 769285 w 3217557"/>
                  <a:gd name="-64" fmla="*/ 330916 h 2702049"/>
                  <a:gd name="-65" fmla="*/ 769285 w 3217557"/>
                  <a:gd name="-66" fmla="*/ 1382518 h 2702049"/>
                  <a:gd name="-67" fmla="*/ 1100201 w 3217557"/>
                  <a:gd name="-68" fmla="*/ 1713434 h 2702049"/>
                  <a:gd name="-69" fmla="*/ 1923028 w 3217557"/>
                  <a:gd name="-70" fmla="*/ 1713434 h 2702049"/>
                  <a:gd name="-71" fmla="*/ 3078958 w 3217557"/>
                  <a:gd name="-72" fmla="*/ 2077967 h 2702049"/>
                  <a:gd name="-73" fmla="*/ 2505887 w 3217557"/>
                  <a:gd name="-74" fmla="*/ 1713434 h 2702049"/>
                  <a:gd name="-75" fmla="*/ 2886641 w 3217557"/>
                  <a:gd name="-76" fmla="*/ 1713434 h 2702049"/>
                  <a:gd name="-77" fmla="*/ 3217557 w 3217557"/>
                  <a:gd name="-78" fmla="*/ 1382518 h 2702049"/>
                  <a:gd name="-79" fmla="*/ 3217557 w 3217557"/>
                  <a:gd name="-80" fmla="*/ 330916 h 2702049"/>
                  <a:gd name="-81" fmla="*/ 2886641 w 3217557"/>
                  <a:gd name="-82" fmla="*/ 0 h 2702049"/>
                  <a:gd name="-83" fmla="*/ 1384251 w 3217557"/>
                  <a:gd name="-84" fmla="*/ 661544 h 2633810"/>
                  <a:gd name="-85" fmla="*/ 1574067 w 3217557"/>
                  <a:gd name="-86" fmla="*/ 851360 h 2633810"/>
                  <a:gd name="-87" fmla="*/ 1384251 w 3217557"/>
                  <a:gd name="-88" fmla="*/ 1041176 h 2633810"/>
                  <a:gd name="-89" fmla="*/ 1194435 w 3217557"/>
                  <a:gd name="-90" fmla="*/ 851360 h 2633810"/>
                  <a:gd name="-91" fmla="*/ 1384251 w 3217557"/>
                  <a:gd name="-92" fmla="*/ 661544 h 2633810"/>
                  <a:gd name="-93" fmla="*/ 1993421 w 3217557"/>
                  <a:gd name="-94" fmla="*/ 661544 h 2633810"/>
                  <a:gd name="-95" fmla="*/ 2183237 w 3217557"/>
                  <a:gd name="-96" fmla="*/ 851360 h 2633810"/>
                  <a:gd name="-97" fmla="*/ 1993421 w 3217557"/>
                  <a:gd name="-98" fmla="*/ 1041176 h 2633810"/>
                  <a:gd name="-99" fmla="*/ 1803605 w 3217557"/>
                  <a:gd name="-100" fmla="*/ 851360 h 2633810"/>
                  <a:gd name="-101" fmla="*/ 1993421 w 3217557"/>
                  <a:gd name="-102" fmla="*/ 661544 h 2633810"/>
                  <a:gd name="-103" fmla="*/ 2602591 w 3217557"/>
                  <a:gd name="-104" fmla="*/ 661544 h 2633810"/>
                  <a:gd name="-105" fmla="*/ 2792407 w 3217557"/>
                  <a:gd name="-106" fmla="*/ 851360 h 2633810"/>
                  <a:gd name="-107" fmla="*/ 2602591 w 3217557"/>
                  <a:gd name="-108" fmla="*/ 1041176 h 2633810"/>
                  <a:gd name="-109" fmla="*/ 2412775 w 3217557"/>
                  <a:gd name="-110" fmla="*/ 851360 h 2633810"/>
                  <a:gd name="-111" fmla="*/ 2602591 w 3217557"/>
                  <a:gd name="-112" fmla="*/ 661544 h 2633810"/>
                  <a:gd name="-113" fmla="*/ 677114 w 3217557"/>
                  <a:gd name="-114" fmla="*/ 569491 h 2633810"/>
                  <a:gd name="-115" fmla="*/ 330916 w 3217557"/>
                  <a:gd name="-116" fmla="*/ 569491 h 2633810"/>
                  <a:gd name="-117" fmla="*/ 0 w 3217557"/>
                  <a:gd name="-118" fmla="*/ 900407 h 2633810"/>
                  <a:gd name="-119" fmla="*/ 0 w 3217557"/>
                  <a:gd name="-120" fmla="*/ 1952009 h 2633810"/>
                  <a:gd name="-121" fmla="*/ 330916 w 3217557"/>
                  <a:gd name="-122" fmla="*/ 2282925 h 2633810"/>
                  <a:gd name="-123" fmla="*/ 711670 w 3217557"/>
                  <a:gd name="-124" fmla="*/ 2282925 h 2633810"/>
                  <a:gd name="-125" fmla="*/ 165895 w 3217557"/>
                  <a:gd name="-126" fmla="*/ 2633810 h 2633810"/>
                  <a:gd name="-127" fmla="*/ 1294529 w 3217557"/>
                  <a:gd name="-128" fmla="*/ 2282925 h 2633810"/>
                  <a:gd name="-129" fmla="*/ 2117356 w 3217557"/>
                  <a:gd name="-130" fmla="*/ 2282925 h 2633810"/>
                  <a:gd name="-131" fmla="*/ 2418395 w 3217557"/>
                  <a:gd name="-132" fmla="*/ 2087951 h 2633810"/>
                  <a:gd name="-133" fmla="*/ 1830857 w 3217557"/>
                  <a:gd name="-134" fmla="*/ 1799347 h 2633810"/>
                  <a:gd name="-135" fmla="*/ 1008030 w 3217557"/>
                  <a:gd name="-136" fmla="*/ 1799347 h 2633810"/>
                  <a:gd name="-137" fmla="*/ 677114 w 3217557"/>
                  <a:gd name="-138" fmla="*/ 1468431 h 2633810"/>
                  <a:gd name="-139" fmla="*/ 677114 w 3217557"/>
                  <a:gd name="-140" fmla="*/ 569491 h 2633810"/>
                  <a:gd name="-141" fmla="*/ 2886641 w 3217557"/>
                  <a:gd name="-142" fmla="*/ 0 h 2633810"/>
                  <a:gd name="-143" fmla="*/ 1100201 w 3217557"/>
                  <a:gd name="-144" fmla="*/ 0 h 2633810"/>
                  <a:gd name="-145" fmla="*/ 769285 w 3217557"/>
                  <a:gd name="-146" fmla="*/ 330916 h 2633810"/>
                  <a:gd name="-147" fmla="*/ 769285 w 3217557"/>
                  <a:gd name="-148" fmla="*/ 1382518 h 2633810"/>
                  <a:gd name="-149" fmla="*/ 1100201 w 3217557"/>
                  <a:gd name="-150" fmla="*/ 1713434 h 2633810"/>
                  <a:gd name="-151" fmla="*/ 1923028 w 3217557"/>
                  <a:gd name="-152" fmla="*/ 1713434 h 2633810"/>
                  <a:gd name="-153" fmla="*/ 3078958 w 3217557"/>
                  <a:gd name="-154" fmla="*/ 2077967 h 2633810"/>
                  <a:gd name="-155" fmla="*/ 2505887 w 3217557"/>
                  <a:gd name="-156" fmla="*/ 1713434 h 2633810"/>
                  <a:gd name="-157" fmla="*/ 2886641 w 3217557"/>
                  <a:gd name="-158" fmla="*/ 1713434 h 2633810"/>
                  <a:gd name="-159" fmla="*/ 3217557 w 3217557"/>
                  <a:gd name="-160" fmla="*/ 1382518 h 2633810"/>
                  <a:gd name="-161" fmla="*/ 3217557 w 3217557"/>
                  <a:gd name="-162" fmla="*/ 330916 h 2633810"/>
                  <a:gd name="-163" fmla="*/ 2886641 w 3217557"/>
                  <a:gd name="-164" fmla="*/ 0 h 2633810"/>
                  <a:gd name="-165" fmla="*/ 1384251 w 3217557"/>
                  <a:gd name="-166" fmla="*/ 661544 h 2633810"/>
                  <a:gd name="-167" fmla="*/ 1574067 w 3217557"/>
                  <a:gd name="-168" fmla="*/ 851360 h 2633810"/>
                  <a:gd name="-169" fmla="*/ 1384251 w 3217557"/>
                  <a:gd name="-170" fmla="*/ 1041176 h 2633810"/>
                  <a:gd name="-171" fmla="*/ 1194435 w 3217557"/>
                  <a:gd name="-172" fmla="*/ 851360 h 2633810"/>
                  <a:gd name="-173" fmla="*/ 1384251 w 3217557"/>
                  <a:gd name="-174" fmla="*/ 661544 h 2633810"/>
                  <a:gd name="-175" fmla="*/ 1993421 w 3217557"/>
                  <a:gd name="-176" fmla="*/ 661544 h 2633810"/>
                  <a:gd name="-177" fmla="*/ 2183237 w 3217557"/>
                  <a:gd name="-178" fmla="*/ 851360 h 2633810"/>
                  <a:gd name="-179" fmla="*/ 1993421 w 3217557"/>
                  <a:gd name="-180" fmla="*/ 1041176 h 2633810"/>
                  <a:gd name="-181" fmla="*/ 1803605 w 3217557"/>
                  <a:gd name="-182" fmla="*/ 851360 h 2633810"/>
                  <a:gd name="-183" fmla="*/ 1993421 w 3217557"/>
                  <a:gd name="-184" fmla="*/ 661544 h 2633810"/>
                  <a:gd name="-185" fmla="*/ 2602591 w 3217557"/>
                  <a:gd name="-186" fmla="*/ 661544 h 2633810"/>
                  <a:gd name="-187" fmla="*/ 2792407 w 3217557"/>
                  <a:gd name="-188" fmla="*/ 851360 h 2633810"/>
                  <a:gd name="-189" fmla="*/ 2602591 w 3217557"/>
                  <a:gd name="-190" fmla="*/ 1041176 h 2633810"/>
                  <a:gd name="-191" fmla="*/ 2412775 w 3217557"/>
                  <a:gd name="-192" fmla="*/ 851360 h 2633810"/>
                  <a:gd name="-193" fmla="*/ 2602591 w 3217557"/>
                  <a:gd name="-194" fmla="*/ 661544 h 2633810"/>
                  <a:gd name="-195" fmla="*/ 677114 w 3217557"/>
                  <a:gd name="-196" fmla="*/ 569491 h 2633810"/>
                  <a:gd name="-197" fmla="*/ 330916 w 3217557"/>
                  <a:gd name="-198" fmla="*/ 569491 h 2633810"/>
                  <a:gd name="-199" fmla="*/ 0 w 3217557"/>
                  <a:gd name="-200" fmla="*/ 900407 h 2633810"/>
                  <a:gd name="-201" fmla="*/ 0 w 3217557"/>
                  <a:gd name="-202" fmla="*/ 1952009 h 2633810"/>
                  <a:gd name="-203" fmla="*/ 330916 w 3217557"/>
                  <a:gd name="-204" fmla="*/ 2282925 h 2633810"/>
                  <a:gd name="-205" fmla="*/ 711670 w 3217557"/>
                  <a:gd name="-206" fmla="*/ 2282925 h 2633810"/>
                  <a:gd name="-207" fmla="*/ 165895 w 3217557"/>
                  <a:gd name="-208" fmla="*/ 2633810 h 2633810"/>
                  <a:gd name="-209" fmla="*/ 1294529 w 3217557"/>
                  <a:gd name="-210" fmla="*/ 2282925 h 2633810"/>
                  <a:gd name="-211" fmla="*/ 2117356 w 3217557"/>
                  <a:gd name="-212" fmla="*/ 2282925 h 2633810"/>
                  <a:gd name="-213" fmla="*/ 2418395 w 3217557"/>
                  <a:gd name="-214" fmla="*/ 2087951 h 2633810"/>
                  <a:gd name="-215" fmla="*/ 1830857 w 3217557"/>
                  <a:gd name="-216" fmla="*/ 1799347 h 2633810"/>
                  <a:gd name="-217" fmla="*/ 1008030 w 3217557"/>
                  <a:gd name="-218" fmla="*/ 1799347 h 2633810"/>
                  <a:gd name="-219" fmla="*/ 677114 w 3217557"/>
                  <a:gd name="-220" fmla="*/ 1468431 h 2633810"/>
                  <a:gd name="-221" fmla="*/ 677114 w 3217557"/>
                  <a:gd name="-222" fmla="*/ 569491 h 2633810"/>
                  <a:gd name="-223" fmla="*/ 2886641 w 3217557"/>
                  <a:gd name="-224" fmla="*/ 0 h 2633810"/>
                  <a:gd name="-225" fmla="*/ 1100201 w 3217557"/>
                  <a:gd name="-226" fmla="*/ 0 h 2633810"/>
                  <a:gd name="-227" fmla="*/ 769285 w 3217557"/>
                  <a:gd name="-228" fmla="*/ 330916 h 2633810"/>
                  <a:gd name="-229" fmla="*/ 769285 w 3217557"/>
                  <a:gd name="-230" fmla="*/ 1382518 h 2633810"/>
                  <a:gd name="-231" fmla="*/ 1100201 w 3217557"/>
                  <a:gd name="-232" fmla="*/ 1713434 h 2633810"/>
                  <a:gd name="-233" fmla="*/ 1923028 w 3217557"/>
                  <a:gd name="-234" fmla="*/ 1713434 h 2633810"/>
                  <a:gd name="-235" fmla="*/ 3078958 w 3217557"/>
                  <a:gd name="-236" fmla="*/ 2077967 h 2633810"/>
                  <a:gd name="-237" fmla="*/ 2505887 w 3217557"/>
                  <a:gd name="-238" fmla="*/ 1713434 h 2633810"/>
                  <a:gd name="-239" fmla="*/ 2886641 w 3217557"/>
                  <a:gd name="-240" fmla="*/ 1713434 h 2633810"/>
                  <a:gd name="-241" fmla="*/ 3217557 w 3217557"/>
                  <a:gd name="-242" fmla="*/ 1382518 h 2633810"/>
                  <a:gd name="-243" fmla="*/ 3217557 w 3217557"/>
                  <a:gd name="-244" fmla="*/ 330916 h 2633810"/>
                  <a:gd name="-245" fmla="*/ 2886641 w 3217557"/>
                  <a:gd name="-246" fmla="*/ 0 h 2633810"/>
                  <a:gd name="-247" fmla="*/ 1384251 w 3217557"/>
                  <a:gd name="-248" fmla="*/ 661544 h 2633810"/>
                  <a:gd name="-249" fmla="*/ 1574067 w 3217557"/>
                  <a:gd name="-250" fmla="*/ 851360 h 2633810"/>
                  <a:gd name="-251" fmla="*/ 1384251 w 3217557"/>
                  <a:gd name="-252" fmla="*/ 1041176 h 2633810"/>
                  <a:gd name="-253" fmla="*/ 1194435 w 3217557"/>
                  <a:gd name="-254" fmla="*/ 851360 h 2633810"/>
                  <a:gd name="-255" fmla="*/ 1384251 w 3217557"/>
                  <a:gd name="-256" fmla="*/ 661544 h 2633810"/>
                  <a:gd name="-257" fmla="*/ 1993421 w 3217557"/>
                  <a:gd name="-258" fmla="*/ 661544 h 2633810"/>
                  <a:gd name="-259" fmla="*/ 2183237 w 3217557"/>
                  <a:gd name="-260" fmla="*/ 851360 h 2633810"/>
                  <a:gd name="-261" fmla="*/ 1993421 w 3217557"/>
                  <a:gd name="-262" fmla="*/ 1041176 h 2633810"/>
                  <a:gd name="-263" fmla="*/ 1803605 w 3217557"/>
                  <a:gd name="-264" fmla="*/ 851360 h 2633810"/>
                  <a:gd name="-265" fmla="*/ 1993421 w 3217557"/>
                  <a:gd name="-266" fmla="*/ 661544 h 2633810"/>
                  <a:gd name="-267" fmla="*/ 2602591 w 3217557"/>
                  <a:gd name="-268" fmla="*/ 661544 h 2633810"/>
                  <a:gd name="-269" fmla="*/ 2792407 w 3217557"/>
                  <a:gd name="-270" fmla="*/ 851360 h 2633810"/>
                  <a:gd name="-271" fmla="*/ 2602591 w 3217557"/>
                  <a:gd name="-272" fmla="*/ 1041176 h 2633810"/>
                  <a:gd name="-273" fmla="*/ 2412775 w 3217557"/>
                  <a:gd name="-274" fmla="*/ 851360 h 2633810"/>
                  <a:gd name="-275" fmla="*/ 2602591 w 3217557"/>
                  <a:gd name="-276" fmla="*/ 661544 h 2633810"/>
                  <a:gd name="-277" fmla="*/ 677114 w 3217557"/>
                  <a:gd name="-278" fmla="*/ 569491 h 2633810"/>
                  <a:gd name="-279" fmla="*/ 330916 w 3217557"/>
                  <a:gd name="-280" fmla="*/ 569491 h 2633810"/>
                  <a:gd name="-281" fmla="*/ 0 w 3217557"/>
                  <a:gd name="-282" fmla="*/ 900407 h 2633810"/>
                  <a:gd name="-283" fmla="*/ 0 w 3217557"/>
                  <a:gd name="-284" fmla="*/ 1952009 h 2633810"/>
                  <a:gd name="-285" fmla="*/ 330916 w 3217557"/>
                  <a:gd name="-286" fmla="*/ 2282925 h 2633810"/>
                  <a:gd name="-287" fmla="*/ 711670 w 3217557"/>
                  <a:gd name="-288" fmla="*/ 2282925 h 2633810"/>
                  <a:gd name="-289" fmla="*/ 165895 w 3217557"/>
                  <a:gd name="-290" fmla="*/ 2633810 h 2633810"/>
                  <a:gd name="-291" fmla="*/ 1294529 w 3217557"/>
                  <a:gd name="-292" fmla="*/ 2282925 h 2633810"/>
                  <a:gd name="-293" fmla="*/ 2117356 w 3217557"/>
                  <a:gd name="-294" fmla="*/ 2282925 h 2633810"/>
                  <a:gd name="-295" fmla="*/ 2418395 w 3217557"/>
                  <a:gd name="-296" fmla="*/ 2087951 h 2633810"/>
                  <a:gd name="-297" fmla="*/ 1830857 w 3217557"/>
                  <a:gd name="-298" fmla="*/ 1799347 h 2633810"/>
                  <a:gd name="-299" fmla="*/ 1008030 w 3217557"/>
                  <a:gd name="-300" fmla="*/ 1799347 h 2633810"/>
                  <a:gd name="-301" fmla="*/ 677114 w 3217557"/>
                  <a:gd name="-302" fmla="*/ 1468431 h 2633810"/>
                  <a:gd name="-303" fmla="*/ 677114 w 3217557"/>
                  <a:gd name="-304" fmla="*/ 569491 h 2633810"/>
                  <a:gd name="-305" fmla="*/ 2886641 w 3217557"/>
                  <a:gd name="-306" fmla="*/ 0 h 2633810"/>
                  <a:gd name="-307" fmla="*/ 1100201 w 3217557"/>
                  <a:gd name="-308" fmla="*/ 0 h 2633810"/>
                  <a:gd name="-309" fmla="*/ 769285 w 3217557"/>
                  <a:gd name="-310" fmla="*/ 330916 h 2633810"/>
                  <a:gd name="-311" fmla="*/ 769285 w 3217557"/>
                  <a:gd name="-312" fmla="*/ 1382518 h 2633810"/>
                  <a:gd name="-313" fmla="*/ 1100201 w 3217557"/>
                  <a:gd name="-314" fmla="*/ 1713434 h 2633810"/>
                  <a:gd name="-315" fmla="*/ 1923028 w 3217557"/>
                  <a:gd name="-316" fmla="*/ 1713434 h 2633810"/>
                  <a:gd name="-317" fmla="*/ 3078958 w 3217557"/>
                  <a:gd name="-318" fmla="*/ 2077967 h 2633810"/>
                  <a:gd name="-319" fmla="*/ 2505887 w 3217557"/>
                  <a:gd name="-320" fmla="*/ 1713434 h 2633810"/>
                  <a:gd name="-321" fmla="*/ 2886641 w 3217557"/>
                  <a:gd name="-322" fmla="*/ 1713434 h 2633810"/>
                  <a:gd name="-323" fmla="*/ 3217557 w 3217557"/>
                  <a:gd name="-324" fmla="*/ 1382518 h 2633810"/>
                  <a:gd name="-325" fmla="*/ 3217557 w 3217557"/>
                  <a:gd name="-326" fmla="*/ 330916 h 2633810"/>
                  <a:gd name="-327" fmla="*/ 2886641 w 3217557"/>
                  <a:gd name="-328" fmla="*/ 0 h 2633810"/>
                  <a:gd name="-329" fmla="*/ 1384251 w 3217557"/>
                  <a:gd name="-330" fmla="*/ 661544 h 2654282"/>
                  <a:gd name="-331" fmla="*/ 1574067 w 3217557"/>
                  <a:gd name="-332" fmla="*/ 851360 h 2654282"/>
                  <a:gd name="-333" fmla="*/ 1384251 w 3217557"/>
                  <a:gd name="-334" fmla="*/ 1041176 h 2654282"/>
                  <a:gd name="-335" fmla="*/ 1194435 w 3217557"/>
                  <a:gd name="-336" fmla="*/ 851360 h 2654282"/>
                  <a:gd name="-337" fmla="*/ 1384251 w 3217557"/>
                  <a:gd name="-338" fmla="*/ 661544 h 2654282"/>
                  <a:gd name="-339" fmla="*/ 1993421 w 3217557"/>
                  <a:gd name="-340" fmla="*/ 661544 h 2654282"/>
                  <a:gd name="-341" fmla="*/ 2183237 w 3217557"/>
                  <a:gd name="-342" fmla="*/ 851360 h 2654282"/>
                  <a:gd name="-343" fmla="*/ 1993421 w 3217557"/>
                  <a:gd name="-344" fmla="*/ 1041176 h 2654282"/>
                  <a:gd name="-345" fmla="*/ 1803605 w 3217557"/>
                  <a:gd name="-346" fmla="*/ 851360 h 2654282"/>
                  <a:gd name="-347" fmla="*/ 1993421 w 3217557"/>
                  <a:gd name="-348" fmla="*/ 661544 h 2654282"/>
                  <a:gd name="-349" fmla="*/ 2602591 w 3217557"/>
                  <a:gd name="-350" fmla="*/ 661544 h 2654282"/>
                  <a:gd name="-351" fmla="*/ 2792407 w 3217557"/>
                  <a:gd name="-352" fmla="*/ 851360 h 2654282"/>
                  <a:gd name="-353" fmla="*/ 2602591 w 3217557"/>
                  <a:gd name="-354" fmla="*/ 1041176 h 2654282"/>
                  <a:gd name="-355" fmla="*/ 2412775 w 3217557"/>
                  <a:gd name="-356" fmla="*/ 851360 h 2654282"/>
                  <a:gd name="-357" fmla="*/ 2602591 w 3217557"/>
                  <a:gd name="-358" fmla="*/ 661544 h 2654282"/>
                  <a:gd name="-359" fmla="*/ 677114 w 3217557"/>
                  <a:gd name="-360" fmla="*/ 569491 h 2654282"/>
                  <a:gd name="-361" fmla="*/ 330916 w 3217557"/>
                  <a:gd name="-362" fmla="*/ 569491 h 2654282"/>
                  <a:gd name="-363" fmla="*/ 0 w 3217557"/>
                  <a:gd name="-364" fmla="*/ 900407 h 2654282"/>
                  <a:gd name="-365" fmla="*/ 0 w 3217557"/>
                  <a:gd name="-366" fmla="*/ 1952009 h 2654282"/>
                  <a:gd name="-367" fmla="*/ 330916 w 3217557"/>
                  <a:gd name="-368" fmla="*/ 2282925 h 2654282"/>
                  <a:gd name="-369" fmla="*/ 711670 w 3217557"/>
                  <a:gd name="-370" fmla="*/ 2282925 h 2654282"/>
                  <a:gd name="-371" fmla="*/ 275077 w 3217557"/>
                  <a:gd name="-372" fmla="*/ 2654282 h 2654282"/>
                  <a:gd name="-373" fmla="*/ 1294529 w 3217557"/>
                  <a:gd name="-374" fmla="*/ 2282925 h 2654282"/>
                  <a:gd name="-375" fmla="*/ 2117356 w 3217557"/>
                  <a:gd name="-376" fmla="*/ 2282925 h 2654282"/>
                  <a:gd name="-377" fmla="*/ 2418395 w 3217557"/>
                  <a:gd name="-378" fmla="*/ 2087951 h 2654282"/>
                  <a:gd name="-379" fmla="*/ 1830857 w 3217557"/>
                  <a:gd name="-380" fmla="*/ 1799347 h 2654282"/>
                  <a:gd name="-381" fmla="*/ 1008030 w 3217557"/>
                  <a:gd name="-382" fmla="*/ 1799347 h 2654282"/>
                  <a:gd name="-383" fmla="*/ 677114 w 3217557"/>
                  <a:gd name="-384" fmla="*/ 1468431 h 2654282"/>
                  <a:gd name="-385" fmla="*/ 677114 w 3217557"/>
                  <a:gd name="-386" fmla="*/ 569491 h 2654282"/>
                  <a:gd name="-387" fmla="*/ 2886641 w 3217557"/>
                  <a:gd name="-388" fmla="*/ 0 h 2654282"/>
                  <a:gd name="-389" fmla="*/ 1100201 w 3217557"/>
                  <a:gd name="-390" fmla="*/ 0 h 2654282"/>
                  <a:gd name="-391" fmla="*/ 769285 w 3217557"/>
                  <a:gd name="-392" fmla="*/ 330916 h 2654282"/>
                  <a:gd name="-393" fmla="*/ 769285 w 3217557"/>
                  <a:gd name="-394" fmla="*/ 1382518 h 2654282"/>
                  <a:gd name="-395" fmla="*/ 1100201 w 3217557"/>
                  <a:gd name="-396" fmla="*/ 1713434 h 2654282"/>
                  <a:gd name="-397" fmla="*/ 1923028 w 3217557"/>
                  <a:gd name="-398" fmla="*/ 1713434 h 2654282"/>
                  <a:gd name="-399" fmla="*/ 3078958 w 3217557"/>
                  <a:gd name="-400" fmla="*/ 2077967 h 2654282"/>
                  <a:gd name="-401" fmla="*/ 2505887 w 3217557"/>
                  <a:gd name="-402" fmla="*/ 1713434 h 2654282"/>
                  <a:gd name="-403" fmla="*/ 2886641 w 3217557"/>
                  <a:gd name="-404" fmla="*/ 1713434 h 2654282"/>
                  <a:gd name="-405" fmla="*/ 3217557 w 3217557"/>
                  <a:gd name="-406" fmla="*/ 1382518 h 2654282"/>
                  <a:gd name="-407" fmla="*/ 3217557 w 3217557"/>
                  <a:gd name="-408" fmla="*/ 330916 h 2654282"/>
                  <a:gd name="-409" fmla="*/ 2886641 w 3217557"/>
                  <a:gd name="-410" fmla="*/ 0 h 2654282"/>
                  <a:gd name="-411" fmla="*/ 1384251 w 3217557"/>
                  <a:gd name="-412" fmla="*/ 661544 h 2654282"/>
                  <a:gd name="-413" fmla="*/ 1574067 w 3217557"/>
                  <a:gd name="-414" fmla="*/ 851360 h 2654282"/>
                  <a:gd name="-415" fmla="*/ 1384251 w 3217557"/>
                  <a:gd name="-416" fmla="*/ 1041176 h 2654282"/>
                  <a:gd name="-417" fmla="*/ 1194435 w 3217557"/>
                  <a:gd name="-418" fmla="*/ 851360 h 2654282"/>
                  <a:gd name="-419" fmla="*/ 1384251 w 3217557"/>
                  <a:gd name="-420" fmla="*/ 661544 h 2654282"/>
                  <a:gd name="-421" fmla="*/ 1993421 w 3217557"/>
                  <a:gd name="-422" fmla="*/ 661544 h 2654282"/>
                  <a:gd name="-423" fmla="*/ 2183237 w 3217557"/>
                  <a:gd name="-424" fmla="*/ 851360 h 2654282"/>
                  <a:gd name="-425" fmla="*/ 1993421 w 3217557"/>
                  <a:gd name="-426" fmla="*/ 1041176 h 2654282"/>
                  <a:gd name="-427" fmla="*/ 1803605 w 3217557"/>
                  <a:gd name="-428" fmla="*/ 851360 h 2654282"/>
                  <a:gd name="-429" fmla="*/ 1993421 w 3217557"/>
                  <a:gd name="-430" fmla="*/ 661544 h 2654282"/>
                  <a:gd name="-431" fmla="*/ 2602591 w 3217557"/>
                  <a:gd name="-432" fmla="*/ 661544 h 2654282"/>
                  <a:gd name="-433" fmla="*/ 2792407 w 3217557"/>
                  <a:gd name="-434" fmla="*/ 851360 h 2654282"/>
                  <a:gd name="-435" fmla="*/ 2602591 w 3217557"/>
                  <a:gd name="-436" fmla="*/ 1041176 h 2654282"/>
                  <a:gd name="-437" fmla="*/ 2412775 w 3217557"/>
                  <a:gd name="-438" fmla="*/ 851360 h 2654282"/>
                  <a:gd name="-439" fmla="*/ 2602591 w 3217557"/>
                  <a:gd name="-440" fmla="*/ 661544 h 2654282"/>
                  <a:gd name="-441" fmla="*/ 677114 w 3217557"/>
                  <a:gd name="-442" fmla="*/ 569491 h 2654282"/>
                  <a:gd name="-443" fmla="*/ 330916 w 3217557"/>
                  <a:gd name="-444" fmla="*/ 569491 h 2654282"/>
                  <a:gd name="-445" fmla="*/ 0 w 3217557"/>
                  <a:gd name="-446" fmla="*/ 900407 h 2654282"/>
                  <a:gd name="-447" fmla="*/ 0 w 3217557"/>
                  <a:gd name="-448" fmla="*/ 1952009 h 2654282"/>
                  <a:gd name="-449" fmla="*/ 330916 w 3217557"/>
                  <a:gd name="-450" fmla="*/ 2282925 h 2654282"/>
                  <a:gd name="-451" fmla="*/ 711670 w 3217557"/>
                  <a:gd name="-452" fmla="*/ 2282925 h 2654282"/>
                  <a:gd name="-453" fmla="*/ 275077 w 3217557"/>
                  <a:gd name="-454" fmla="*/ 2654282 h 2654282"/>
                  <a:gd name="-455" fmla="*/ 1294529 w 3217557"/>
                  <a:gd name="-456" fmla="*/ 2282925 h 2654282"/>
                  <a:gd name="-457" fmla="*/ 2117356 w 3217557"/>
                  <a:gd name="-458" fmla="*/ 2282925 h 2654282"/>
                  <a:gd name="-459" fmla="*/ 2418395 w 3217557"/>
                  <a:gd name="-460" fmla="*/ 2087951 h 2654282"/>
                  <a:gd name="-461" fmla="*/ 1830857 w 3217557"/>
                  <a:gd name="-462" fmla="*/ 1799347 h 2654282"/>
                  <a:gd name="-463" fmla="*/ 1008030 w 3217557"/>
                  <a:gd name="-464" fmla="*/ 1799347 h 2654282"/>
                  <a:gd name="-465" fmla="*/ 677114 w 3217557"/>
                  <a:gd name="-466" fmla="*/ 1468431 h 2654282"/>
                  <a:gd name="-467" fmla="*/ 677114 w 3217557"/>
                  <a:gd name="-468" fmla="*/ 569491 h 2654282"/>
                  <a:gd name="-469" fmla="*/ 2886641 w 3217557"/>
                  <a:gd name="-470" fmla="*/ 0 h 2654282"/>
                  <a:gd name="-471" fmla="*/ 1100201 w 3217557"/>
                  <a:gd name="-472" fmla="*/ 0 h 2654282"/>
                  <a:gd name="-473" fmla="*/ 769285 w 3217557"/>
                  <a:gd name="-474" fmla="*/ 330916 h 2654282"/>
                  <a:gd name="-475" fmla="*/ 769285 w 3217557"/>
                  <a:gd name="-476" fmla="*/ 1382518 h 2654282"/>
                  <a:gd name="-477" fmla="*/ 1100201 w 3217557"/>
                  <a:gd name="-478" fmla="*/ 1713434 h 2654282"/>
                  <a:gd name="-479" fmla="*/ 1923028 w 3217557"/>
                  <a:gd name="-480" fmla="*/ 1713434 h 2654282"/>
                  <a:gd name="-481" fmla="*/ 3078958 w 3217557"/>
                  <a:gd name="-482" fmla="*/ 2077967 h 2654282"/>
                  <a:gd name="-483" fmla="*/ 2505887 w 3217557"/>
                  <a:gd name="-484" fmla="*/ 1713434 h 2654282"/>
                  <a:gd name="-485" fmla="*/ 2886641 w 3217557"/>
                  <a:gd name="-486" fmla="*/ 1713434 h 2654282"/>
                  <a:gd name="-487" fmla="*/ 3217557 w 3217557"/>
                  <a:gd name="-488" fmla="*/ 1382518 h 2654282"/>
                  <a:gd name="-489" fmla="*/ 3217557 w 3217557"/>
                  <a:gd name="-490" fmla="*/ 330916 h 2654282"/>
                  <a:gd name="-491" fmla="*/ 2886641 w 3217557"/>
                  <a:gd name="-492" fmla="*/ 0 h 2654282"/>
                  <a:gd name="-493" fmla="*/ 1384251 w 3217557"/>
                  <a:gd name="-494" fmla="*/ 661544 h 2654282"/>
                  <a:gd name="-495" fmla="*/ 1574067 w 3217557"/>
                  <a:gd name="-496" fmla="*/ 851360 h 2654282"/>
                  <a:gd name="-497" fmla="*/ 1384251 w 3217557"/>
                  <a:gd name="-498" fmla="*/ 1041176 h 2654282"/>
                  <a:gd name="-499" fmla="*/ 1194435 w 3217557"/>
                  <a:gd name="-500" fmla="*/ 851360 h 2654282"/>
                  <a:gd name="-501" fmla="*/ 1384251 w 3217557"/>
                  <a:gd name="-502" fmla="*/ 661544 h 2654282"/>
                  <a:gd name="-503" fmla="*/ 1993421 w 3217557"/>
                  <a:gd name="-504" fmla="*/ 661544 h 2654282"/>
                  <a:gd name="-505" fmla="*/ 2183237 w 3217557"/>
                  <a:gd name="-506" fmla="*/ 851360 h 2654282"/>
                  <a:gd name="-507" fmla="*/ 1993421 w 3217557"/>
                  <a:gd name="-508" fmla="*/ 1041176 h 2654282"/>
                  <a:gd name="-509" fmla="*/ 1803605 w 3217557"/>
                  <a:gd name="-510" fmla="*/ 851360 h 2654282"/>
                  <a:gd name="-511" fmla="*/ 1993421 w 3217557"/>
                  <a:gd name="-512" fmla="*/ 661544 h 2654282"/>
                  <a:gd name="-513" fmla="*/ 2602591 w 3217557"/>
                  <a:gd name="-514" fmla="*/ 661544 h 2654282"/>
                  <a:gd name="-515" fmla="*/ 2792407 w 3217557"/>
                  <a:gd name="-516" fmla="*/ 851360 h 2654282"/>
                  <a:gd name="-517" fmla="*/ 2602591 w 3217557"/>
                  <a:gd name="-518" fmla="*/ 1041176 h 2654282"/>
                  <a:gd name="-519" fmla="*/ 2412775 w 3217557"/>
                  <a:gd name="-520" fmla="*/ 851360 h 2654282"/>
                  <a:gd name="-521" fmla="*/ 2602591 w 3217557"/>
                  <a:gd name="-522" fmla="*/ 661544 h 2654282"/>
                  <a:gd name="-523" fmla="*/ 677114 w 3217557"/>
                  <a:gd name="-524" fmla="*/ 569491 h 2654282"/>
                  <a:gd name="-525" fmla="*/ 330916 w 3217557"/>
                  <a:gd name="-526" fmla="*/ 569491 h 2654282"/>
                  <a:gd name="-527" fmla="*/ 0 w 3217557"/>
                  <a:gd name="-528" fmla="*/ 900407 h 2654282"/>
                  <a:gd name="-529" fmla="*/ 0 w 3217557"/>
                  <a:gd name="-530" fmla="*/ 1952009 h 2654282"/>
                  <a:gd name="-531" fmla="*/ 330916 w 3217557"/>
                  <a:gd name="-532" fmla="*/ 2282925 h 2654282"/>
                  <a:gd name="-533" fmla="*/ 711670 w 3217557"/>
                  <a:gd name="-534" fmla="*/ 2282925 h 2654282"/>
                  <a:gd name="-535" fmla="*/ 275077 w 3217557"/>
                  <a:gd name="-536" fmla="*/ 2654282 h 2654282"/>
                  <a:gd name="-537" fmla="*/ 1294529 w 3217557"/>
                  <a:gd name="-538" fmla="*/ 2282925 h 2654282"/>
                  <a:gd name="-539" fmla="*/ 2117356 w 3217557"/>
                  <a:gd name="-540" fmla="*/ 2282925 h 2654282"/>
                  <a:gd name="-541" fmla="*/ 2418395 w 3217557"/>
                  <a:gd name="-542" fmla="*/ 2087951 h 2654282"/>
                  <a:gd name="-543" fmla="*/ 1830857 w 3217557"/>
                  <a:gd name="-544" fmla="*/ 1799347 h 2654282"/>
                  <a:gd name="-545" fmla="*/ 1008030 w 3217557"/>
                  <a:gd name="-546" fmla="*/ 1799347 h 2654282"/>
                  <a:gd name="-547" fmla="*/ 677114 w 3217557"/>
                  <a:gd name="-548" fmla="*/ 1468431 h 2654282"/>
                  <a:gd name="-549" fmla="*/ 677114 w 3217557"/>
                  <a:gd name="-550" fmla="*/ 569491 h 2654282"/>
                  <a:gd name="-551" fmla="*/ 2886641 w 3217557"/>
                  <a:gd name="-552" fmla="*/ 0 h 2654282"/>
                  <a:gd name="-553" fmla="*/ 1100201 w 3217557"/>
                  <a:gd name="-554" fmla="*/ 0 h 2654282"/>
                  <a:gd name="-555" fmla="*/ 769285 w 3217557"/>
                  <a:gd name="-556" fmla="*/ 330916 h 2654282"/>
                  <a:gd name="-557" fmla="*/ 769285 w 3217557"/>
                  <a:gd name="-558" fmla="*/ 1382518 h 2654282"/>
                  <a:gd name="-559" fmla="*/ 1100201 w 3217557"/>
                  <a:gd name="-560" fmla="*/ 1713434 h 2654282"/>
                  <a:gd name="-561" fmla="*/ 1923028 w 3217557"/>
                  <a:gd name="-562" fmla="*/ 1713434 h 2654282"/>
                  <a:gd name="-563" fmla="*/ 3078958 w 3217557"/>
                  <a:gd name="-564" fmla="*/ 2077967 h 2654282"/>
                  <a:gd name="-565" fmla="*/ 2505887 w 3217557"/>
                  <a:gd name="-566" fmla="*/ 1713434 h 2654282"/>
                  <a:gd name="-567" fmla="*/ 2886641 w 3217557"/>
                  <a:gd name="-568" fmla="*/ 1713434 h 2654282"/>
                  <a:gd name="-569" fmla="*/ 3217557 w 3217557"/>
                  <a:gd name="-570" fmla="*/ 1382518 h 2654282"/>
                  <a:gd name="-571" fmla="*/ 3217557 w 3217557"/>
                  <a:gd name="-572" fmla="*/ 330916 h 2654282"/>
                  <a:gd name="-573" fmla="*/ 2886641 w 3217557"/>
                  <a:gd name="-574" fmla="*/ 0 h 2654282"/>
                  <a:gd name="-575" fmla="*/ 1384251 w 3217557"/>
                  <a:gd name="-576" fmla="*/ 661544 h 2654282"/>
                  <a:gd name="-577" fmla="*/ 1574067 w 3217557"/>
                  <a:gd name="-578" fmla="*/ 851360 h 2654282"/>
                  <a:gd name="-579" fmla="*/ 1384251 w 3217557"/>
                  <a:gd name="-580" fmla="*/ 1041176 h 2654282"/>
                  <a:gd name="-581" fmla="*/ 1194435 w 3217557"/>
                  <a:gd name="-582" fmla="*/ 851360 h 2654282"/>
                  <a:gd name="-583" fmla="*/ 1384251 w 3217557"/>
                  <a:gd name="-584" fmla="*/ 661544 h 2654282"/>
                  <a:gd name="-585" fmla="*/ 1993421 w 3217557"/>
                  <a:gd name="-586" fmla="*/ 661544 h 2654282"/>
                  <a:gd name="-587" fmla="*/ 2183237 w 3217557"/>
                  <a:gd name="-588" fmla="*/ 851360 h 2654282"/>
                  <a:gd name="-589" fmla="*/ 1993421 w 3217557"/>
                  <a:gd name="-590" fmla="*/ 1041176 h 2654282"/>
                  <a:gd name="-591" fmla="*/ 1803605 w 3217557"/>
                  <a:gd name="-592" fmla="*/ 851360 h 2654282"/>
                  <a:gd name="-593" fmla="*/ 1993421 w 3217557"/>
                  <a:gd name="-594" fmla="*/ 661544 h 2654282"/>
                  <a:gd name="-595" fmla="*/ 2602591 w 3217557"/>
                  <a:gd name="-596" fmla="*/ 661544 h 2654282"/>
                  <a:gd name="-597" fmla="*/ 2792407 w 3217557"/>
                  <a:gd name="-598" fmla="*/ 851360 h 2654282"/>
                  <a:gd name="-599" fmla="*/ 2602591 w 3217557"/>
                  <a:gd name="-600" fmla="*/ 1041176 h 2654282"/>
                  <a:gd name="-601" fmla="*/ 2412775 w 3217557"/>
                  <a:gd name="-602" fmla="*/ 851360 h 2654282"/>
                  <a:gd name="-603" fmla="*/ 2602591 w 3217557"/>
                  <a:gd name="-604" fmla="*/ 661544 h 2654282"/>
                  <a:gd name="-605" fmla="*/ 677114 w 3217557"/>
                  <a:gd name="-606" fmla="*/ 569491 h 2654282"/>
                  <a:gd name="-607" fmla="*/ 330916 w 3217557"/>
                  <a:gd name="-608" fmla="*/ 569491 h 2654282"/>
                  <a:gd name="-609" fmla="*/ 0 w 3217557"/>
                  <a:gd name="-610" fmla="*/ 900407 h 2654282"/>
                  <a:gd name="-611" fmla="*/ 0 w 3217557"/>
                  <a:gd name="-612" fmla="*/ 1952009 h 2654282"/>
                  <a:gd name="-613" fmla="*/ 330916 w 3217557"/>
                  <a:gd name="-614" fmla="*/ 2282925 h 2654282"/>
                  <a:gd name="-615" fmla="*/ 711670 w 3217557"/>
                  <a:gd name="-616" fmla="*/ 2282925 h 2654282"/>
                  <a:gd name="-617" fmla="*/ 275077 w 3217557"/>
                  <a:gd name="-618" fmla="*/ 2654282 h 2654282"/>
                  <a:gd name="-619" fmla="*/ 1294529 w 3217557"/>
                  <a:gd name="-620" fmla="*/ 2282925 h 2654282"/>
                  <a:gd name="-621" fmla="*/ 2117356 w 3217557"/>
                  <a:gd name="-622" fmla="*/ 2282925 h 2654282"/>
                  <a:gd name="-623" fmla="*/ 2418395 w 3217557"/>
                  <a:gd name="-624" fmla="*/ 2087951 h 2654282"/>
                  <a:gd name="-625" fmla="*/ 1830857 w 3217557"/>
                  <a:gd name="-626" fmla="*/ 1799347 h 2654282"/>
                  <a:gd name="-627" fmla="*/ 1008030 w 3217557"/>
                  <a:gd name="-628" fmla="*/ 1799347 h 2654282"/>
                  <a:gd name="-629" fmla="*/ 677114 w 3217557"/>
                  <a:gd name="-630" fmla="*/ 1468431 h 2654282"/>
                  <a:gd name="-631" fmla="*/ 677114 w 3217557"/>
                  <a:gd name="-632" fmla="*/ 569491 h 2654282"/>
                  <a:gd name="-633" fmla="*/ 2886641 w 3217557"/>
                  <a:gd name="-634" fmla="*/ 0 h 2654282"/>
                  <a:gd name="-635" fmla="*/ 1100201 w 3217557"/>
                  <a:gd name="-636" fmla="*/ 0 h 2654282"/>
                  <a:gd name="-637" fmla="*/ 769285 w 3217557"/>
                  <a:gd name="-638" fmla="*/ 330916 h 2654282"/>
                  <a:gd name="-639" fmla="*/ 769285 w 3217557"/>
                  <a:gd name="-640" fmla="*/ 1382518 h 2654282"/>
                  <a:gd name="-641" fmla="*/ 1100201 w 3217557"/>
                  <a:gd name="-642" fmla="*/ 1713434 h 2654282"/>
                  <a:gd name="-643" fmla="*/ 1923028 w 3217557"/>
                  <a:gd name="-644" fmla="*/ 1713434 h 2654282"/>
                  <a:gd name="-645" fmla="*/ 3078958 w 3217557"/>
                  <a:gd name="-646" fmla="*/ 2077967 h 2654282"/>
                  <a:gd name="-647" fmla="*/ 2505887 w 3217557"/>
                  <a:gd name="-648" fmla="*/ 1713434 h 2654282"/>
                  <a:gd name="-649" fmla="*/ 2886641 w 3217557"/>
                  <a:gd name="-650" fmla="*/ 1713434 h 2654282"/>
                  <a:gd name="-651" fmla="*/ 3217557 w 3217557"/>
                  <a:gd name="-652" fmla="*/ 1382518 h 2654282"/>
                  <a:gd name="-653" fmla="*/ 3217557 w 3217557"/>
                  <a:gd name="-654" fmla="*/ 330916 h 2654282"/>
                  <a:gd name="-655" fmla="*/ 2886641 w 3217557"/>
                  <a:gd name="-656" fmla="*/ 0 h 2654282"/>
                  <a:gd name="-657" fmla="*/ 1384251 w 3217557"/>
                  <a:gd name="-658" fmla="*/ 661544 h 2654282"/>
                  <a:gd name="-659" fmla="*/ 1574067 w 3217557"/>
                  <a:gd name="-660" fmla="*/ 851360 h 2654282"/>
                  <a:gd name="-661" fmla="*/ 1384251 w 3217557"/>
                  <a:gd name="-662" fmla="*/ 1041176 h 2654282"/>
                  <a:gd name="-663" fmla="*/ 1194435 w 3217557"/>
                  <a:gd name="-664" fmla="*/ 851360 h 2654282"/>
                  <a:gd name="-665" fmla="*/ 1384251 w 3217557"/>
                  <a:gd name="-666" fmla="*/ 661544 h 2654282"/>
                  <a:gd name="-667" fmla="*/ 1993421 w 3217557"/>
                  <a:gd name="-668" fmla="*/ 661544 h 2654282"/>
                  <a:gd name="-669" fmla="*/ 2183237 w 3217557"/>
                  <a:gd name="-670" fmla="*/ 851360 h 2654282"/>
                  <a:gd name="-671" fmla="*/ 1993421 w 3217557"/>
                  <a:gd name="-672" fmla="*/ 1041176 h 2654282"/>
                  <a:gd name="-673" fmla="*/ 1803605 w 3217557"/>
                  <a:gd name="-674" fmla="*/ 851360 h 2654282"/>
                  <a:gd name="-675" fmla="*/ 1993421 w 3217557"/>
                  <a:gd name="-676" fmla="*/ 661544 h 2654282"/>
                  <a:gd name="-677" fmla="*/ 2602591 w 3217557"/>
                  <a:gd name="-678" fmla="*/ 661544 h 2654282"/>
                  <a:gd name="-679" fmla="*/ 2792407 w 3217557"/>
                  <a:gd name="-680" fmla="*/ 851360 h 2654282"/>
                  <a:gd name="-681" fmla="*/ 2602591 w 3217557"/>
                  <a:gd name="-682" fmla="*/ 1041176 h 2654282"/>
                  <a:gd name="-683" fmla="*/ 2412775 w 3217557"/>
                  <a:gd name="-684" fmla="*/ 851360 h 2654282"/>
                  <a:gd name="-685" fmla="*/ 2602591 w 3217557"/>
                  <a:gd name="-686" fmla="*/ 661544 h 2654282"/>
                  <a:gd name="-687" fmla="*/ 677114 w 3217557"/>
                  <a:gd name="-688" fmla="*/ 569491 h 2654282"/>
                  <a:gd name="-689" fmla="*/ 330916 w 3217557"/>
                  <a:gd name="-690" fmla="*/ 569491 h 2654282"/>
                  <a:gd name="-691" fmla="*/ 0 w 3217557"/>
                  <a:gd name="-692" fmla="*/ 900407 h 2654282"/>
                  <a:gd name="-693" fmla="*/ 0 w 3217557"/>
                  <a:gd name="-694" fmla="*/ 1952009 h 2654282"/>
                  <a:gd name="-695" fmla="*/ 330916 w 3217557"/>
                  <a:gd name="-696" fmla="*/ 2282925 h 2654282"/>
                  <a:gd name="-697" fmla="*/ 711670 w 3217557"/>
                  <a:gd name="-698" fmla="*/ 2282925 h 2654282"/>
                  <a:gd name="-699" fmla="*/ 275077 w 3217557"/>
                  <a:gd name="-700" fmla="*/ 2654282 h 2654282"/>
                  <a:gd name="-701" fmla="*/ 1294529 w 3217557"/>
                  <a:gd name="-702" fmla="*/ 2282925 h 2654282"/>
                  <a:gd name="-703" fmla="*/ 2117356 w 3217557"/>
                  <a:gd name="-704" fmla="*/ 2282925 h 2654282"/>
                  <a:gd name="-705" fmla="*/ 2418395 w 3217557"/>
                  <a:gd name="-706" fmla="*/ 2087951 h 2654282"/>
                  <a:gd name="-707" fmla="*/ 1830857 w 3217557"/>
                  <a:gd name="-708" fmla="*/ 1799347 h 2654282"/>
                  <a:gd name="-709" fmla="*/ 1008030 w 3217557"/>
                  <a:gd name="-710" fmla="*/ 1799347 h 2654282"/>
                  <a:gd name="-711" fmla="*/ 677114 w 3217557"/>
                  <a:gd name="-712" fmla="*/ 1468431 h 2654282"/>
                  <a:gd name="-713" fmla="*/ 677114 w 3217557"/>
                  <a:gd name="-714" fmla="*/ 569491 h 2654282"/>
                  <a:gd name="-715" fmla="*/ 2886641 w 3217557"/>
                  <a:gd name="-716" fmla="*/ 0 h 2654282"/>
                  <a:gd name="-717" fmla="*/ 1100201 w 3217557"/>
                  <a:gd name="-718" fmla="*/ 0 h 2654282"/>
                  <a:gd name="-719" fmla="*/ 769285 w 3217557"/>
                  <a:gd name="-720" fmla="*/ 330916 h 2654282"/>
                  <a:gd name="-721" fmla="*/ 769285 w 3217557"/>
                  <a:gd name="-722" fmla="*/ 1382518 h 2654282"/>
                  <a:gd name="-723" fmla="*/ 1100201 w 3217557"/>
                  <a:gd name="-724" fmla="*/ 1713434 h 2654282"/>
                  <a:gd name="-725" fmla="*/ 1923028 w 3217557"/>
                  <a:gd name="-726" fmla="*/ 1713434 h 2654282"/>
                  <a:gd name="-727" fmla="*/ 3078958 w 3217557"/>
                  <a:gd name="-728" fmla="*/ 2077967 h 2654282"/>
                  <a:gd name="-729" fmla="*/ 2505887 w 3217557"/>
                  <a:gd name="-730" fmla="*/ 1713434 h 2654282"/>
                  <a:gd name="-731" fmla="*/ 2886641 w 3217557"/>
                  <a:gd name="-732" fmla="*/ 1713434 h 2654282"/>
                  <a:gd name="-733" fmla="*/ 3217557 w 3217557"/>
                  <a:gd name="-734" fmla="*/ 1382518 h 2654282"/>
                  <a:gd name="-735" fmla="*/ 3217557 w 3217557"/>
                  <a:gd name="-736" fmla="*/ 330916 h 2654282"/>
                  <a:gd name="-737" fmla="*/ 2886641 w 3217557"/>
                  <a:gd name="-738" fmla="*/ 0 h 2654282"/>
                </a:gdLst>
                <a:ahLst/>
                <a:cxnLst>
                  <a:cxn ang="0">
                    <a:pos x="-657" y="-658"/>
                  </a:cxn>
                  <a:cxn ang="0">
                    <a:pos x="-659" y="-660"/>
                  </a:cxn>
                  <a:cxn ang="0">
                    <a:pos x="-661" y="-662"/>
                  </a:cxn>
                  <a:cxn ang="0">
                    <a:pos x="-663" y="-664"/>
                  </a:cxn>
                  <a:cxn ang="0">
                    <a:pos x="-665" y="-666"/>
                  </a:cxn>
                  <a:cxn ang="0">
                    <a:pos x="-667" y="-668"/>
                  </a:cxn>
                  <a:cxn ang="0">
                    <a:pos x="-669" y="-670"/>
                  </a:cxn>
                  <a:cxn ang="0">
                    <a:pos x="-671" y="-672"/>
                  </a:cxn>
                  <a:cxn ang="0">
                    <a:pos x="-673" y="-674"/>
                  </a:cxn>
                  <a:cxn ang="0">
                    <a:pos x="-675" y="-676"/>
                  </a:cxn>
                  <a:cxn ang="0">
                    <a:pos x="-677" y="-678"/>
                  </a:cxn>
                  <a:cxn ang="0">
                    <a:pos x="-679" y="-680"/>
                  </a:cxn>
                  <a:cxn ang="0">
                    <a:pos x="-681" y="-682"/>
                  </a:cxn>
                  <a:cxn ang="0">
                    <a:pos x="-683" y="-684"/>
                  </a:cxn>
                  <a:cxn ang="0">
                    <a:pos x="-685" y="-686"/>
                  </a:cxn>
                  <a:cxn ang="0">
                    <a:pos x="-687" y="-688"/>
                  </a:cxn>
                  <a:cxn ang="0">
                    <a:pos x="-689" y="-690"/>
                  </a:cxn>
                  <a:cxn ang="0">
                    <a:pos x="-691" y="-692"/>
                  </a:cxn>
                  <a:cxn ang="0">
                    <a:pos x="-693" y="-694"/>
                  </a:cxn>
                  <a:cxn ang="0">
                    <a:pos x="-695" y="-696"/>
                  </a:cxn>
                  <a:cxn ang="0">
                    <a:pos x="-697" y="-698"/>
                  </a:cxn>
                  <a:cxn ang="0">
                    <a:pos x="-699" y="-700"/>
                  </a:cxn>
                  <a:cxn ang="0">
                    <a:pos x="-701" y="-702"/>
                  </a:cxn>
                  <a:cxn ang="0">
                    <a:pos x="-703" y="-704"/>
                  </a:cxn>
                  <a:cxn ang="0">
                    <a:pos x="-705" y="-706"/>
                  </a:cxn>
                  <a:cxn ang="0">
                    <a:pos x="-707" y="-708"/>
                  </a:cxn>
                  <a:cxn ang="0">
                    <a:pos x="-709" y="-710"/>
                  </a:cxn>
                  <a:cxn ang="0">
                    <a:pos x="-711" y="-712"/>
                  </a:cxn>
                  <a:cxn ang="0">
                    <a:pos x="-713" y="-714"/>
                  </a:cxn>
                  <a:cxn ang="0">
                    <a:pos x="-715" y="-716"/>
                  </a:cxn>
                  <a:cxn ang="0">
                    <a:pos x="-717" y="-718"/>
                  </a:cxn>
                  <a:cxn ang="0">
                    <a:pos x="-719" y="-720"/>
                  </a:cxn>
                  <a:cxn ang="0">
                    <a:pos x="-721" y="-722"/>
                  </a:cxn>
                  <a:cxn ang="0">
                    <a:pos x="-723" y="-724"/>
                  </a:cxn>
                  <a:cxn ang="0">
                    <a:pos x="-725" y="-726"/>
                  </a:cxn>
                  <a:cxn ang="0">
                    <a:pos x="-727" y="-728"/>
                  </a:cxn>
                  <a:cxn ang="0">
                    <a:pos x="-729" y="-730"/>
                  </a:cxn>
                  <a:cxn ang="0">
                    <a:pos x="-731" y="-732"/>
                  </a:cxn>
                  <a:cxn ang="0">
                    <a:pos x="-733" y="-734"/>
                  </a:cxn>
                  <a:cxn ang="0">
                    <a:pos x="-735" y="-736"/>
                  </a:cxn>
                  <a:cxn ang="0">
                    <a:pos x="-737" y="-738"/>
                  </a:cxn>
                </a:cxnLst>
                <a:rect l="l" t="t" r="r" b="b"/>
                <a:pathLst>
                  <a:path w="3217557" h="2654282">
                    <a:moveTo>
                      <a:pt x="1384251" y="661544"/>
                    </a:moveTo>
                    <a:cubicBezTo>
                      <a:pt x="1489083" y="661544"/>
                      <a:pt x="1574067" y="746528"/>
                      <a:pt x="1574067" y="851360"/>
                    </a:cubicBezTo>
                    <a:cubicBezTo>
                      <a:pt x="1574067" y="956192"/>
                      <a:pt x="1489083" y="1041176"/>
                      <a:pt x="1384251" y="1041176"/>
                    </a:cubicBezTo>
                    <a:cubicBezTo>
                      <a:pt x="1279419" y="1041176"/>
                      <a:pt x="1194435" y="956192"/>
                      <a:pt x="1194435" y="851360"/>
                    </a:cubicBezTo>
                    <a:cubicBezTo>
                      <a:pt x="1194435" y="746528"/>
                      <a:pt x="1279419" y="661544"/>
                      <a:pt x="1384251" y="661544"/>
                    </a:cubicBezTo>
                    <a:close/>
                    <a:moveTo>
                      <a:pt x="1993421" y="661544"/>
                    </a:moveTo>
                    <a:cubicBezTo>
                      <a:pt x="2098253" y="661544"/>
                      <a:pt x="2183237" y="746528"/>
                      <a:pt x="2183237" y="851360"/>
                    </a:cubicBezTo>
                    <a:cubicBezTo>
                      <a:pt x="2183237" y="956192"/>
                      <a:pt x="2098253" y="1041176"/>
                      <a:pt x="1993421" y="1041176"/>
                    </a:cubicBezTo>
                    <a:cubicBezTo>
                      <a:pt x="1888589" y="1041176"/>
                      <a:pt x="1803605" y="956192"/>
                      <a:pt x="1803605" y="851360"/>
                    </a:cubicBezTo>
                    <a:cubicBezTo>
                      <a:pt x="1803605" y="746528"/>
                      <a:pt x="1888589" y="661544"/>
                      <a:pt x="1993421" y="661544"/>
                    </a:cubicBezTo>
                    <a:close/>
                    <a:moveTo>
                      <a:pt x="2602591" y="661544"/>
                    </a:moveTo>
                    <a:cubicBezTo>
                      <a:pt x="2707423" y="661544"/>
                      <a:pt x="2792407" y="746528"/>
                      <a:pt x="2792407" y="851360"/>
                    </a:cubicBezTo>
                    <a:cubicBezTo>
                      <a:pt x="2792407" y="956192"/>
                      <a:pt x="2707423" y="1041176"/>
                      <a:pt x="2602591" y="1041176"/>
                    </a:cubicBezTo>
                    <a:cubicBezTo>
                      <a:pt x="2497759" y="1041176"/>
                      <a:pt x="2412775" y="956192"/>
                      <a:pt x="2412775" y="851360"/>
                    </a:cubicBezTo>
                    <a:cubicBezTo>
                      <a:pt x="2412775" y="746528"/>
                      <a:pt x="2497759" y="661544"/>
                      <a:pt x="2602591" y="661544"/>
                    </a:cubicBezTo>
                    <a:close/>
                    <a:moveTo>
                      <a:pt x="677114" y="569491"/>
                    </a:moveTo>
                    <a:lnTo>
                      <a:pt x="330916" y="569491"/>
                    </a:lnTo>
                    <a:cubicBezTo>
                      <a:pt x="148156" y="569491"/>
                      <a:pt x="0" y="717647"/>
                      <a:pt x="0" y="900407"/>
                    </a:cubicBezTo>
                    <a:lnTo>
                      <a:pt x="0" y="1952009"/>
                    </a:lnTo>
                    <a:cubicBezTo>
                      <a:pt x="0" y="2134769"/>
                      <a:pt x="148156" y="2282925"/>
                      <a:pt x="330916" y="2282925"/>
                    </a:cubicBezTo>
                    <a:lnTo>
                      <a:pt x="711670" y="2282925"/>
                    </a:lnTo>
                    <a:cubicBezTo>
                      <a:pt x="639726" y="2394386"/>
                      <a:pt x="647101" y="2475544"/>
                      <a:pt x="275077" y="2654282"/>
                    </a:cubicBezTo>
                    <a:cubicBezTo>
                      <a:pt x="900998" y="2583693"/>
                      <a:pt x="998412" y="2552618"/>
                      <a:pt x="1294529" y="2282925"/>
                    </a:cubicBezTo>
                    <a:lnTo>
                      <a:pt x="2117356" y="2282925"/>
                    </a:lnTo>
                    <a:cubicBezTo>
                      <a:pt x="2251554" y="2282925"/>
                      <a:pt x="2367095" y="2203043"/>
                      <a:pt x="2418395" y="2087951"/>
                    </a:cubicBezTo>
                    <a:cubicBezTo>
                      <a:pt x="2205538" y="2022975"/>
                      <a:pt x="2032941" y="1932583"/>
                      <a:pt x="1830857" y="1799347"/>
                    </a:cubicBezTo>
                    <a:lnTo>
                      <a:pt x="1008030" y="1799347"/>
                    </a:lnTo>
                    <a:cubicBezTo>
                      <a:pt x="825270" y="1799347"/>
                      <a:pt x="677114" y="1651191"/>
                      <a:pt x="677114" y="1468431"/>
                    </a:cubicBezTo>
                    <a:lnTo>
                      <a:pt x="677114" y="569491"/>
                    </a:lnTo>
                    <a:close/>
                    <a:moveTo>
                      <a:pt x="2886641" y="0"/>
                    </a:moveTo>
                    <a:lnTo>
                      <a:pt x="1100201" y="0"/>
                    </a:lnTo>
                    <a:cubicBezTo>
                      <a:pt x="917441" y="0"/>
                      <a:pt x="769285" y="148156"/>
                      <a:pt x="769285" y="330916"/>
                    </a:cubicBezTo>
                    <a:lnTo>
                      <a:pt x="769285" y="1382518"/>
                    </a:lnTo>
                    <a:cubicBezTo>
                      <a:pt x="769285" y="1565278"/>
                      <a:pt x="917441" y="1713434"/>
                      <a:pt x="1100201" y="1713434"/>
                    </a:cubicBezTo>
                    <a:lnTo>
                      <a:pt x="1923028" y="1713434"/>
                    </a:lnTo>
                    <a:cubicBezTo>
                      <a:pt x="2301032" y="1962656"/>
                      <a:pt x="2453037" y="2007378"/>
                      <a:pt x="3078958" y="2077967"/>
                    </a:cubicBezTo>
                    <a:cubicBezTo>
                      <a:pt x="2713759" y="1878758"/>
                      <a:pt x="2673367" y="1899957"/>
                      <a:pt x="2505887" y="1713434"/>
                    </a:cubicBezTo>
                    <a:lnTo>
                      <a:pt x="2886641" y="1713434"/>
                    </a:lnTo>
                    <a:cubicBezTo>
                      <a:pt x="3069401" y="1713434"/>
                      <a:pt x="3217557" y="1565278"/>
                      <a:pt x="3217557" y="1382518"/>
                    </a:cubicBezTo>
                    <a:lnTo>
                      <a:pt x="3217557" y="330916"/>
                    </a:lnTo>
                    <a:cubicBezTo>
                      <a:pt x="3217557" y="148156"/>
                      <a:pt x="3069401" y="0"/>
                      <a:pt x="2886641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dirty="0"/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BF5735B3-FE1C-451B-9049-BBBFF309C8DC}"/>
                </a:ext>
              </a:extLst>
            </p:cNvPr>
            <p:cNvGrpSpPr/>
            <p:nvPr/>
          </p:nvGrpSpPr>
          <p:grpSpPr>
            <a:xfrm>
              <a:off x="1417697" y="5465388"/>
              <a:ext cx="616459" cy="625593"/>
              <a:chOff x="1632586" y="4899141"/>
              <a:chExt cx="792000" cy="792000"/>
            </a:xfrm>
          </p:grpSpPr>
          <p:sp>
            <p:nvSpPr>
              <p:cNvPr id="17" name="Oval 44">
                <a:extLst>
                  <a:ext uri="{FF2B5EF4-FFF2-40B4-BE49-F238E27FC236}">
                    <a16:creationId xmlns:a16="http://schemas.microsoft.com/office/drawing/2014/main" id="{AF16E383-04DD-4E3F-B0E7-7DACC0C868BD}"/>
                  </a:ext>
                </a:extLst>
              </p:cNvPr>
              <p:cNvSpPr/>
              <p:nvPr/>
            </p:nvSpPr>
            <p:spPr>
              <a:xfrm>
                <a:off x="1632586" y="4899141"/>
                <a:ext cx="792000" cy="792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360A0865-2C03-4C9F-AB1D-3F527DFC600B}"/>
                  </a:ext>
                </a:extLst>
              </p:cNvPr>
              <p:cNvSpPr/>
              <p:nvPr/>
            </p:nvSpPr>
            <p:spPr>
              <a:xfrm>
                <a:off x="1790057" y="5102630"/>
                <a:ext cx="477059" cy="385022"/>
              </a:xfrm>
              <a:custGeom>
                <a:avLst/>
                <a:gdLst/>
                <a:ahLst/>
                <a:cxnLst/>
                <a:rect l="l" t="t" r="r" b="b"/>
                <a:pathLst>
                  <a:path w="3307788" h="2669631">
                    <a:moveTo>
                      <a:pt x="2793832" y="1478391"/>
                    </a:moveTo>
                    <a:cubicBezTo>
                      <a:pt x="2772990" y="1635402"/>
                      <a:pt x="2717678" y="1784517"/>
                      <a:pt x="2633007" y="1915952"/>
                    </a:cubicBezTo>
                    <a:cubicBezTo>
                      <a:pt x="2695386" y="1951862"/>
                      <a:pt x="2772768" y="1955673"/>
                      <a:pt x="2841607" y="1924185"/>
                    </a:cubicBezTo>
                    <a:cubicBezTo>
                      <a:pt x="2943442" y="1877605"/>
                      <a:pt x="2999062" y="1766364"/>
                      <a:pt x="2975226" y="1656948"/>
                    </a:cubicBezTo>
                    <a:cubicBezTo>
                      <a:pt x="2955176" y="1564911"/>
                      <a:pt x="2883463" y="1495086"/>
                      <a:pt x="2793832" y="1478391"/>
                    </a:cubicBezTo>
                    <a:close/>
                    <a:moveTo>
                      <a:pt x="2807611" y="1247700"/>
                    </a:moveTo>
                    <a:lnTo>
                      <a:pt x="2807472" y="1256060"/>
                    </a:lnTo>
                    <a:cubicBezTo>
                      <a:pt x="2994195" y="1281771"/>
                      <a:pt x="3148201" y="1421768"/>
                      <a:pt x="3189276" y="1610317"/>
                    </a:cubicBezTo>
                    <a:cubicBezTo>
                      <a:pt x="3235041" y="1820393"/>
                      <a:pt x="3128252" y="2033972"/>
                      <a:pt x="2932732" y="2123406"/>
                    </a:cubicBezTo>
                    <a:cubicBezTo>
                      <a:pt x="2789297" y="2189015"/>
                      <a:pt x="2626543" y="2174805"/>
                      <a:pt x="2499470" y="2094044"/>
                    </a:cubicBezTo>
                    <a:cubicBezTo>
                      <a:pt x="2427194" y="2172627"/>
                      <a:pt x="2343030" y="2241391"/>
                      <a:pt x="2248861" y="2297980"/>
                    </a:cubicBezTo>
                    <a:cubicBezTo>
                      <a:pt x="2178351" y="2340352"/>
                      <a:pt x="2104446" y="2374567"/>
                      <a:pt x="2027600" y="2398134"/>
                    </a:cubicBezTo>
                    <a:lnTo>
                      <a:pt x="3307788" y="2397615"/>
                    </a:lnTo>
                    <a:cubicBezTo>
                      <a:pt x="3265361" y="2549905"/>
                      <a:pt x="2537441" y="2669620"/>
                      <a:pt x="1653814" y="2669631"/>
                    </a:cubicBezTo>
                    <a:cubicBezTo>
                      <a:pt x="773102" y="2669642"/>
                      <a:pt x="46417" y="2550707"/>
                      <a:pt x="0" y="2398955"/>
                    </a:cubicBezTo>
                    <a:lnTo>
                      <a:pt x="1280678" y="2398436"/>
                    </a:lnTo>
                    <a:cubicBezTo>
                      <a:pt x="1203764" y="2374915"/>
                      <a:pt x="1129786" y="2340732"/>
                      <a:pt x="1059201" y="2298380"/>
                    </a:cubicBezTo>
                    <a:cubicBezTo>
                      <a:pt x="693039" y="2078675"/>
                      <a:pt x="477900" y="1674935"/>
                      <a:pt x="499745" y="1248476"/>
                    </a:cubicBezTo>
                    <a:close/>
                    <a:moveTo>
                      <a:pt x="1331611" y="201752"/>
                    </a:moveTo>
                    <a:cubicBezTo>
                      <a:pt x="1206335" y="290902"/>
                      <a:pt x="1124761" y="308382"/>
                      <a:pt x="1132336" y="435988"/>
                    </a:cubicBezTo>
                    <a:cubicBezTo>
                      <a:pt x="1160888" y="640507"/>
                      <a:pt x="1527973" y="617783"/>
                      <a:pt x="1498839" y="840365"/>
                    </a:cubicBezTo>
                    <a:cubicBezTo>
                      <a:pt x="1455138" y="960979"/>
                      <a:pt x="1395705" y="987199"/>
                      <a:pt x="1213910" y="1052459"/>
                    </a:cubicBezTo>
                    <a:cubicBezTo>
                      <a:pt x="1331028" y="972050"/>
                      <a:pt x="1364241" y="921357"/>
                      <a:pt x="1360745" y="809484"/>
                    </a:cubicBezTo>
                    <a:cubicBezTo>
                      <a:pt x="1360746" y="646916"/>
                      <a:pt x="1111360" y="626523"/>
                      <a:pt x="1020462" y="495421"/>
                    </a:cubicBezTo>
                    <a:cubicBezTo>
                      <a:pt x="941218" y="374224"/>
                      <a:pt x="1061250" y="280996"/>
                      <a:pt x="1331611" y="201752"/>
                    </a:cubicBezTo>
                    <a:close/>
                    <a:moveTo>
                      <a:pt x="2164365" y="80223"/>
                    </a:moveTo>
                    <a:cubicBezTo>
                      <a:pt x="2021192" y="182108"/>
                      <a:pt x="1927964" y="202086"/>
                      <a:pt x="1936621" y="347922"/>
                    </a:cubicBezTo>
                    <a:cubicBezTo>
                      <a:pt x="1969252" y="581657"/>
                      <a:pt x="2388778" y="555687"/>
                      <a:pt x="2355482" y="810066"/>
                    </a:cubicBezTo>
                    <a:cubicBezTo>
                      <a:pt x="2305538" y="947910"/>
                      <a:pt x="2237615" y="977876"/>
                      <a:pt x="2029849" y="1052459"/>
                    </a:cubicBezTo>
                    <a:cubicBezTo>
                      <a:pt x="2163698" y="960563"/>
                      <a:pt x="2201656" y="902628"/>
                      <a:pt x="2197660" y="774773"/>
                    </a:cubicBezTo>
                    <a:cubicBezTo>
                      <a:pt x="2197661" y="588982"/>
                      <a:pt x="1912649" y="565676"/>
                      <a:pt x="1808765" y="415844"/>
                    </a:cubicBezTo>
                    <a:cubicBezTo>
                      <a:pt x="1718201" y="277334"/>
                      <a:pt x="1855380" y="170787"/>
                      <a:pt x="2164365" y="80223"/>
                    </a:cubicBezTo>
                    <a:close/>
                    <a:moveTo>
                      <a:pt x="1754169" y="0"/>
                    </a:moveTo>
                    <a:cubicBezTo>
                      <a:pt x="1583512" y="121444"/>
                      <a:pt x="1472387" y="145257"/>
                      <a:pt x="1482706" y="319088"/>
                    </a:cubicBezTo>
                    <a:cubicBezTo>
                      <a:pt x="1521601" y="597693"/>
                      <a:pt x="2021663" y="566738"/>
                      <a:pt x="1981975" y="869950"/>
                    </a:cubicBezTo>
                    <a:cubicBezTo>
                      <a:pt x="1922443" y="1034256"/>
                      <a:pt x="1841481" y="1069974"/>
                      <a:pt x="1593831" y="1158875"/>
                    </a:cubicBezTo>
                    <a:cubicBezTo>
                      <a:pt x="1753374" y="1049338"/>
                      <a:pt x="1798619" y="980281"/>
                      <a:pt x="1793856" y="827882"/>
                    </a:cubicBezTo>
                    <a:cubicBezTo>
                      <a:pt x="1793857" y="606424"/>
                      <a:pt x="1454132" y="578644"/>
                      <a:pt x="1330306" y="400050"/>
                    </a:cubicBezTo>
                    <a:cubicBezTo>
                      <a:pt x="1222356" y="234950"/>
                      <a:pt x="1385869" y="107950"/>
                      <a:pt x="1754169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dirty="0"/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15953393-A9E7-42F6-9421-EF47E85EA74B}"/>
                </a:ext>
              </a:extLst>
            </p:cNvPr>
            <p:cNvGrpSpPr/>
            <p:nvPr/>
          </p:nvGrpSpPr>
          <p:grpSpPr>
            <a:xfrm>
              <a:off x="7749503" y="3716142"/>
              <a:ext cx="616459" cy="625593"/>
              <a:chOff x="9767413" y="2684600"/>
              <a:chExt cx="792000" cy="792000"/>
            </a:xfrm>
          </p:grpSpPr>
          <p:sp>
            <p:nvSpPr>
              <p:cNvPr id="15" name="Oval 47">
                <a:extLst>
                  <a:ext uri="{FF2B5EF4-FFF2-40B4-BE49-F238E27FC236}">
                    <a16:creationId xmlns:a16="http://schemas.microsoft.com/office/drawing/2014/main" id="{164D63FE-4DCE-48D4-B651-C7D939E21DA1}"/>
                  </a:ext>
                </a:extLst>
              </p:cNvPr>
              <p:cNvSpPr/>
              <p:nvPr/>
            </p:nvSpPr>
            <p:spPr>
              <a:xfrm>
                <a:off x="9767413" y="2684600"/>
                <a:ext cx="792000" cy="792000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" name="Rectangle 36">
                <a:extLst>
                  <a:ext uri="{FF2B5EF4-FFF2-40B4-BE49-F238E27FC236}">
                    <a16:creationId xmlns:a16="http://schemas.microsoft.com/office/drawing/2014/main" id="{603DB562-38DD-427F-9C65-33F9A27B6221}"/>
                  </a:ext>
                </a:extLst>
              </p:cNvPr>
              <p:cNvSpPr/>
              <p:nvPr/>
            </p:nvSpPr>
            <p:spPr>
              <a:xfrm>
                <a:off x="9973021" y="2917859"/>
                <a:ext cx="389370" cy="325482"/>
              </a:xfrm>
              <a:custGeom>
                <a:avLst/>
                <a:gdLst/>
                <a:ahLst/>
                <a:cxnLst/>
                <a:rect l="l" t="t" r="r" b="b"/>
                <a:pathLst>
                  <a:path w="3186824" h="2663936">
                    <a:moveTo>
                      <a:pt x="2624444" y="2376100"/>
                    </a:moveTo>
                    <a:lnTo>
                      <a:pt x="2624444" y="2520100"/>
                    </a:lnTo>
                    <a:lnTo>
                      <a:pt x="2952463" y="2520100"/>
                    </a:lnTo>
                    <a:lnTo>
                      <a:pt x="2952463" y="2376100"/>
                    </a:lnTo>
                    <a:close/>
                    <a:moveTo>
                      <a:pt x="210911" y="2376100"/>
                    </a:moveTo>
                    <a:lnTo>
                      <a:pt x="210911" y="2520100"/>
                    </a:lnTo>
                    <a:lnTo>
                      <a:pt x="538930" y="2520100"/>
                    </a:lnTo>
                    <a:lnTo>
                      <a:pt x="538930" y="2376100"/>
                    </a:lnTo>
                    <a:close/>
                    <a:moveTo>
                      <a:pt x="2624444" y="2095269"/>
                    </a:moveTo>
                    <a:lnTo>
                      <a:pt x="2624444" y="2239269"/>
                    </a:lnTo>
                    <a:lnTo>
                      <a:pt x="2952463" y="2239269"/>
                    </a:lnTo>
                    <a:lnTo>
                      <a:pt x="2952463" y="2095269"/>
                    </a:lnTo>
                    <a:close/>
                    <a:moveTo>
                      <a:pt x="210911" y="2095269"/>
                    </a:moveTo>
                    <a:lnTo>
                      <a:pt x="210911" y="2239269"/>
                    </a:lnTo>
                    <a:lnTo>
                      <a:pt x="538930" y="2239269"/>
                    </a:lnTo>
                    <a:lnTo>
                      <a:pt x="538930" y="2095269"/>
                    </a:lnTo>
                    <a:close/>
                    <a:moveTo>
                      <a:pt x="2624444" y="1814436"/>
                    </a:moveTo>
                    <a:lnTo>
                      <a:pt x="2624444" y="1958436"/>
                    </a:lnTo>
                    <a:lnTo>
                      <a:pt x="2952463" y="1958436"/>
                    </a:lnTo>
                    <a:lnTo>
                      <a:pt x="2952463" y="1814436"/>
                    </a:lnTo>
                    <a:close/>
                    <a:moveTo>
                      <a:pt x="210911" y="1814436"/>
                    </a:moveTo>
                    <a:lnTo>
                      <a:pt x="210911" y="1958436"/>
                    </a:lnTo>
                    <a:lnTo>
                      <a:pt x="538930" y="1958436"/>
                    </a:lnTo>
                    <a:lnTo>
                      <a:pt x="538930" y="1814436"/>
                    </a:lnTo>
                    <a:close/>
                    <a:moveTo>
                      <a:pt x="2624444" y="1533603"/>
                    </a:moveTo>
                    <a:lnTo>
                      <a:pt x="2624444" y="1677603"/>
                    </a:lnTo>
                    <a:lnTo>
                      <a:pt x="2952463" y="1677603"/>
                    </a:lnTo>
                    <a:lnTo>
                      <a:pt x="2952463" y="1533603"/>
                    </a:lnTo>
                    <a:close/>
                    <a:moveTo>
                      <a:pt x="210911" y="1533603"/>
                    </a:moveTo>
                    <a:lnTo>
                      <a:pt x="210911" y="1677603"/>
                    </a:lnTo>
                    <a:lnTo>
                      <a:pt x="538930" y="1677603"/>
                    </a:lnTo>
                    <a:lnTo>
                      <a:pt x="538930" y="1533603"/>
                    </a:lnTo>
                    <a:close/>
                    <a:moveTo>
                      <a:pt x="2624444" y="1252770"/>
                    </a:moveTo>
                    <a:lnTo>
                      <a:pt x="2624444" y="1396770"/>
                    </a:lnTo>
                    <a:lnTo>
                      <a:pt x="2952463" y="1396770"/>
                    </a:lnTo>
                    <a:lnTo>
                      <a:pt x="2952463" y="1252770"/>
                    </a:lnTo>
                    <a:close/>
                    <a:moveTo>
                      <a:pt x="210911" y="1252770"/>
                    </a:moveTo>
                    <a:lnTo>
                      <a:pt x="210911" y="1396770"/>
                    </a:lnTo>
                    <a:lnTo>
                      <a:pt x="538930" y="1396770"/>
                    </a:lnTo>
                    <a:lnTo>
                      <a:pt x="538930" y="1252770"/>
                    </a:lnTo>
                    <a:close/>
                    <a:moveTo>
                      <a:pt x="2624444" y="971937"/>
                    </a:moveTo>
                    <a:lnTo>
                      <a:pt x="2624444" y="1115937"/>
                    </a:lnTo>
                    <a:lnTo>
                      <a:pt x="2952463" y="1115937"/>
                    </a:lnTo>
                    <a:lnTo>
                      <a:pt x="2952463" y="971937"/>
                    </a:lnTo>
                    <a:close/>
                    <a:moveTo>
                      <a:pt x="210911" y="971937"/>
                    </a:moveTo>
                    <a:lnTo>
                      <a:pt x="210911" y="1115937"/>
                    </a:lnTo>
                    <a:lnTo>
                      <a:pt x="538930" y="1115937"/>
                    </a:lnTo>
                    <a:lnTo>
                      <a:pt x="538930" y="971937"/>
                    </a:lnTo>
                    <a:close/>
                    <a:moveTo>
                      <a:pt x="2624444" y="691104"/>
                    </a:moveTo>
                    <a:lnTo>
                      <a:pt x="2624444" y="835104"/>
                    </a:lnTo>
                    <a:lnTo>
                      <a:pt x="2952463" y="835104"/>
                    </a:lnTo>
                    <a:lnTo>
                      <a:pt x="2952463" y="691104"/>
                    </a:lnTo>
                    <a:close/>
                    <a:moveTo>
                      <a:pt x="210911" y="691104"/>
                    </a:moveTo>
                    <a:lnTo>
                      <a:pt x="210911" y="835104"/>
                    </a:lnTo>
                    <a:lnTo>
                      <a:pt x="538930" y="835104"/>
                    </a:lnTo>
                    <a:lnTo>
                      <a:pt x="538930" y="691104"/>
                    </a:lnTo>
                    <a:close/>
                    <a:moveTo>
                      <a:pt x="988006" y="552354"/>
                    </a:moveTo>
                    <a:lnTo>
                      <a:pt x="988006" y="2111583"/>
                    </a:lnTo>
                    <a:lnTo>
                      <a:pt x="2332169" y="1331969"/>
                    </a:lnTo>
                    <a:close/>
                    <a:moveTo>
                      <a:pt x="2624444" y="410271"/>
                    </a:moveTo>
                    <a:lnTo>
                      <a:pt x="2624444" y="554271"/>
                    </a:lnTo>
                    <a:lnTo>
                      <a:pt x="2952463" y="554271"/>
                    </a:lnTo>
                    <a:lnTo>
                      <a:pt x="2952463" y="410271"/>
                    </a:lnTo>
                    <a:close/>
                    <a:moveTo>
                      <a:pt x="210911" y="410271"/>
                    </a:moveTo>
                    <a:lnTo>
                      <a:pt x="210911" y="554271"/>
                    </a:lnTo>
                    <a:lnTo>
                      <a:pt x="538930" y="554271"/>
                    </a:lnTo>
                    <a:lnTo>
                      <a:pt x="538930" y="410271"/>
                    </a:lnTo>
                    <a:close/>
                    <a:moveTo>
                      <a:pt x="2624444" y="129438"/>
                    </a:moveTo>
                    <a:lnTo>
                      <a:pt x="2624444" y="273438"/>
                    </a:lnTo>
                    <a:lnTo>
                      <a:pt x="2952463" y="273438"/>
                    </a:lnTo>
                    <a:lnTo>
                      <a:pt x="2952463" y="129438"/>
                    </a:lnTo>
                    <a:close/>
                    <a:moveTo>
                      <a:pt x="210911" y="129438"/>
                    </a:moveTo>
                    <a:lnTo>
                      <a:pt x="210911" y="273438"/>
                    </a:lnTo>
                    <a:lnTo>
                      <a:pt x="538930" y="273438"/>
                    </a:lnTo>
                    <a:lnTo>
                      <a:pt x="538930" y="129438"/>
                    </a:lnTo>
                    <a:close/>
                    <a:moveTo>
                      <a:pt x="0" y="0"/>
                    </a:moveTo>
                    <a:lnTo>
                      <a:pt x="3186824" y="0"/>
                    </a:lnTo>
                    <a:lnTo>
                      <a:pt x="3186824" y="2663936"/>
                    </a:lnTo>
                    <a:lnTo>
                      <a:pt x="0" y="2663936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dirty="0"/>
              </a:p>
            </p:txBody>
          </p:sp>
        </p:grpSp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5914F8E4-B822-4B30-BC02-DA603711E67F}"/>
                </a:ext>
              </a:extLst>
            </p:cNvPr>
            <p:cNvGrpSpPr/>
            <p:nvPr/>
          </p:nvGrpSpPr>
          <p:grpSpPr>
            <a:xfrm>
              <a:off x="9791549" y="3189607"/>
              <a:ext cx="616459" cy="624988"/>
              <a:chOff x="10985288" y="3288055"/>
              <a:chExt cx="792000" cy="792000"/>
            </a:xfrm>
          </p:grpSpPr>
          <p:sp>
            <p:nvSpPr>
              <p:cNvPr id="47" name="Oval 47">
                <a:extLst>
                  <a:ext uri="{FF2B5EF4-FFF2-40B4-BE49-F238E27FC236}">
                    <a16:creationId xmlns:a16="http://schemas.microsoft.com/office/drawing/2014/main" id="{128BBB6F-8618-4C68-B578-76A199098BFB}"/>
                  </a:ext>
                </a:extLst>
              </p:cNvPr>
              <p:cNvSpPr/>
              <p:nvPr/>
            </p:nvSpPr>
            <p:spPr>
              <a:xfrm>
                <a:off x="10985288" y="3288055"/>
                <a:ext cx="792000" cy="792000"/>
              </a:xfrm>
              <a:prstGeom prst="ellipse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8" name="Round Same Side Corner Rectangle 36">
                <a:extLst>
                  <a:ext uri="{FF2B5EF4-FFF2-40B4-BE49-F238E27FC236}">
                    <a16:creationId xmlns:a16="http://schemas.microsoft.com/office/drawing/2014/main" id="{BB96BEB8-50F0-42D2-9371-B519DE0AFBC3}"/>
                  </a:ext>
                </a:extLst>
              </p:cNvPr>
              <p:cNvSpPr/>
              <p:nvPr/>
            </p:nvSpPr>
            <p:spPr>
              <a:xfrm>
                <a:off x="11183288" y="3497160"/>
                <a:ext cx="396000" cy="313084"/>
              </a:xfrm>
              <a:custGeom>
                <a:avLst/>
                <a:gdLst/>
                <a:ahLst/>
                <a:cxnLst/>
                <a:rect l="l" t="t" r="r" b="b"/>
                <a:pathLst>
                  <a:path w="3219104" h="2545072">
                    <a:moveTo>
                      <a:pt x="2779672" y="457200"/>
                    </a:moveTo>
                    <a:lnTo>
                      <a:pt x="2975888" y="457200"/>
                    </a:lnTo>
                    <a:cubicBezTo>
                      <a:pt x="3110212" y="457200"/>
                      <a:pt x="3219104" y="566092"/>
                      <a:pt x="3219104" y="700416"/>
                    </a:cubicBezTo>
                    <a:lnTo>
                      <a:pt x="3219104" y="2301856"/>
                    </a:lnTo>
                    <a:cubicBezTo>
                      <a:pt x="3219104" y="2436180"/>
                      <a:pt x="3110212" y="2545072"/>
                      <a:pt x="2975888" y="2545072"/>
                    </a:cubicBezTo>
                    <a:lnTo>
                      <a:pt x="2779672" y="2545072"/>
                    </a:lnTo>
                    <a:close/>
                    <a:moveTo>
                      <a:pt x="243216" y="457200"/>
                    </a:moveTo>
                    <a:lnTo>
                      <a:pt x="439432" y="457200"/>
                    </a:lnTo>
                    <a:lnTo>
                      <a:pt x="439432" y="2545072"/>
                    </a:lnTo>
                    <a:lnTo>
                      <a:pt x="243216" y="2545072"/>
                    </a:lnTo>
                    <a:cubicBezTo>
                      <a:pt x="108892" y="2545072"/>
                      <a:pt x="0" y="2436180"/>
                      <a:pt x="0" y="2301856"/>
                    </a:cubicBezTo>
                    <a:lnTo>
                      <a:pt x="0" y="700416"/>
                    </a:lnTo>
                    <a:cubicBezTo>
                      <a:pt x="0" y="566092"/>
                      <a:pt x="108892" y="457200"/>
                      <a:pt x="243216" y="457200"/>
                    </a:cubicBezTo>
                    <a:close/>
                    <a:moveTo>
                      <a:pt x="1428476" y="174246"/>
                    </a:moveTo>
                    <a:cubicBezTo>
                      <a:pt x="1372210" y="174246"/>
                      <a:pt x="1326598" y="219858"/>
                      <a:pt x="1326598" y="276124"/>
                    </a:cubicBezTo>
                    <a:lnTo>
                      <a:pt x="1326598" y="457200"/>
                    </a:lnTo>
                    <a:lnTo>
                      <a:pt x="1892506" y="457200"/>
                    </a:lnTo>
                    <a:lnTo>
                      <a:pt x="1892506" y="276124"/>
                    </a:lnTo>
                    <a:cubicBezTo>
                      <a:pt x="1892506" y="219858"/>
                      <a:pt x="1846894" y="174246"/>
                      <a:pt x="1790628" y="174246"/>
                    </a:cubicBezTo>
                    <a:close/>
                    <a:moveTo>
                      <a:pt x="1285704" y="0"/>
                    </a:moveTo>
                    <a:lnTo>
                      <a:pt x="1933400" y="0"/>
                    </a:lnTo>
                    <a:cubicBezTo>
                      <a:pt x="2007048" y="0"/>
                      <a:pt x="2066752" y="59704"/>
                      <a:pt x="2066752" y="133352"/>
                    </a:cubicBezTo>
                    <a:lnTo>
                      <a:pt x="2066752" y="457200"/>
                    </a:lnTo>
                    <a:lnTo>
                      <a:pt x="2599672" y="457200"/>
                    </a:lnTo>
                    <a:lnTo>
                      <a:pt x="2599672" y="2545072"/>
                    </a:lnTo>
                    <a:lnTo>
                      <a:pt x="619432" y="2545072"/>
                    </a:lnTo>
                    <a:lnTo>
                      <a:pt x="619432" y="457200"/>
                    </a:lnTo>
                    <a:lnTo>
                      <a:pt x="1152352" y="457200"/>
                    </a:lnTo>
                    <a:lnTo>
                      <a:pt x="1152352" y="133352"/>
                    </a:lnTo>
                    <a:cubicBezTo>
                      <a:pt x="1152352" y="59704"/>
                      <a:pt x="1212056" y="0"/>
                      <a:pt x="128570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ko-KR" altLang="en-US" dirty="0"/>
              </a:p>
            </p:txBody>
          </p:sp>
        </p:grpSp>
        <p:cxnSp>
          <p:nvCxnSpPr>
            <p:cNvPr id="53" name="Straight Connector 27">
              <a:extLst>
                <a:ext uri="{FF2B5EF4-FFF2-40B4-BE49-F238E27FC236}">
                  <a16:creationId xmlns:a16="http://schemas.microsoft.com/office/drawing/2014/main" id="{448964E5-B2A1-404D-8443-25EFFA6178EF}"/>
                </a:ext>
              </a:extLst>
            </p:cNvPr>
            <p:cNvCxnSpPr/>
            <p:nvPr/>
          </p:nvCxnSpPr>
          <p:spPr>
            <a:xfrm>
              <a:off x="9006533" y="3498288"/>
              <a:ext cx="0" cy="611511"/>
            </a:xfrm>
            <a:prstGeom prst="line">
              <a:avLst/>
            </a:prstGeom>
            <a:ln w="31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43393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5055157-43D1-45C8-AB49-7052CEE5458F}"/>
              </a:ext>
            </a:extLst>
          </p:cNvPr>
          <p:cNvSpPr/>
          <p:nvPr/>
        </p:nvSpPr>
        <p:spPr>
          <a:xfrm>
            <a:off x="9718719" y="239732"/>
            <a:ext cx="1620957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参考文献</a:t>
            </a:r>
            <a:endParaRPr lang="en-US" altLang="zh-CN" sz="2800" dirty="0">
              <a:solidFill>
                <a:srgbClr val="005BBB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F3F87E7-0E1D-48EA-83AC-4FF036F85DAF}"/>
              </a:ext>
            </a:extLst>
          </p:cNvPr>
          <p:cNvSpPr txBox="1"/>
          <p:nvPr/>
        </p:nvSpPr>
        <p:spPr>
          <a:xfrm>
            <a:off x="0" y="1265795"/>
            <a:ext cx="12224232" cy="5028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陈统钱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et al. "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相似性原理的电厂设备故障预警系统研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" 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工技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(2017): 22-24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滕卫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et al. "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BM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技术的发电设备故障预警系统研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" 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电力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(2015): 40-46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b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elipe A., et al. "Anomaly detection in power generation plants using similarity-based modeling and multivariate analysi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edings of the 2011 American Control Confere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, 2011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Quintero, Vanessa, et al. "Characterizing the degradation process of lithium-ion batteries using a similarity-based-modeling approach." Fourth European Conference of the Prognostics and Health Management Society 2018, 2018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b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omas W., Francisco de Assis Boldt,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ávi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guel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ejã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Heterogeneous feature models and feature selection applied to bearing fault diagnosi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actions on Industrial Electronic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2.1 (2014): 637-646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in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atheus A., et al. "Improved similarity-based modeling for the classification of rotating-machine failure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the Franklin Institu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55.4 (2018): 1913-1930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b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omas W., Francisco de Assis Boldt,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ávi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guel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ejã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Heterogeneous feature models and feature selection applied to bearing fault diagnosi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actions on Industrial Electronic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2.1 (2014): 637-646.</a:t>
            </a:r>
          </a:p>
        </p:txBody>
      </p:sp>
    </p:spTree>
    <p:extLst>
      <p:ext uri="{BB962C8B-B14F-4D97-AF65-F5344CB8AC3E}">
        <p14:creationId xmlns:p14="http://schemas.microsoft.com/office/powerpoint/2010/main" val="25757278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5055157-43D1-45C8-AB49-7052CEE5458F}"/>
              </a:ext>
            </a:extLst>
          </p:cNvPr>
          <p:cNvSpPr/>
          <p:nvPr/>
        </p:nvSpPr>
        <p:spPr>
          <a:xfrm>
            <a:off x="9718719" y="239732"/>
            <a:ext cx="1620957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参考文献</a:t>
            </a:r>
            <a:endParaRPr lang="en-US" altLang="zh-CN" sz="2800" dirty="0">
              <a:solidFill>
                <a:srgbClr val="005BBB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F3F87E7-0E1D-48EA-83AC-4FF036F85DAF}"/>
              </a:ext>
            </a:extLst>
          </p:cNvPr>
          <p:cNvSpPr txBox="1"/>
          <p:nvPr/>
        </p:nvSpPr>
        <p:spPr>
          <a:xfrm>
            <a:off x="94243" y="1223755"/>
            <a:ext cx="11519688" cy="5028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geric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ephan W. "Similarity based modeling of time synchronous averaged vibration signals for machinery health monitoring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 IEEE Aerospace Conference Proceedings (IEEE Cat. No. 04TH8720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ol. 6. IEEE, 2004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ceg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uel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ittorio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rin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Mário AT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ueired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Similarity-based classification of sequences using hidden Markov models.”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 Recogni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7.12 (2004): 2281-2291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c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łodzisła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Similarity-based methods: a general framework for classification, approximation and association." (2000)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l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antiago, et al. "Similarity-based modeling in large-scale prediction of drug-drug interaction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 protocol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9.9 (2014): 2147-2163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t, Jack, and Matt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pk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Similarity-based modeling of aircraft flight paths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 IEEE Aerospace Conference Proceedings (IEEE Cat. No. 04TH8720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ol. 3. IEEE, 2004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geric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ephan. "Similarity‐based modeling of vibration features for fault detection and identification."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 Revie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(2005)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388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16"/>
          <p:cNvSpPr/>
          <p:nvPr/>
        </p:nvSpPr>
        <p:spPr bwMode="auto">
          <a:xfrm>
            <a:off x="7143439" y="0"/>
            <a:ext cx="5048561" cy="4347797"/>
          </a:xfrm>
          <a:custGeom>
            <a:avLst/>
            <a:gdLst>
              <a:gd name="connsiteX0" fmla="*/ 2084218 w 5048561"/>
              <a:gd name="connsiteY0" fmla="*/ 2246755 h 4347797"/>
              <a:gd name="connsiteX1" fmla="*/ 3330556 w 5048561"/>
              <a:gd name="connsiteY1" fmla="*/ 2847132 h 4347797"/>
              <a:gd name="connsiteX2" fmla="*/ 3820688 w 5048561"/>
              <a:gd name="connsiteY2" fmla="*/ 2854113 h 4347797"/>
              <a:gd name="connsiteX3" fmla="*/ 5048561 w 5048561"/>
              <a:gd name="connsiteY3" fmla="*/ 2264510 h 4347797"/>
              <a:gd name="connsiteX4" fmla="*/ 5048561 w 5048561"/>
              <a:gd name="connsiteY4" fmla="*/ 3611872 h 4347797"/>
              <a:gd name="connsiteX5" fmla="*/ 4899357 w 5048561"/>
              <a:gd name="connsiteY5" fmla="*/ 3692080 h 4347797"/>
              <a:gd name="connsiteX6" fmla="*/ 3081988 w 5048561"/>
              <a:gd name="connsiteY6" fmla="*/ 3957131 h 4347797"/>
              <a:gd name="connsiteX7" fmla="*/ 2266267 w 5048561"/>
              <a:gd name="connsiteY7" fmla="*/ 3702320 h 4347797"/>
              <a:gd name="connsiteX8" fmla="*/ 2084218 w 5048561"/>
              <a:gd name="connsiteY8" fmla="*/ 2246755 h 4347797"/>
              <a:gd name="connsiteX9" fmla="*/ 1842225 w 5048561"/>
              <a:gd name="connsiteY9" fmla="*/ 2135472 h 4347797"/>
              <a:gd name="connsiteX10" fmla="*/ 2090666 w 5048561"/>
              <a:gd name="connsiteY10" fmla="*/ 4013062 h 4347797"/>
              <a:gd name="connsiteX11" fmla="*/ 2104663 w 5048561"/>
              <a:gd name="connsiteY11" fmla="*/ 4131720 h 4347797"/>
              <a:gd name="connsiteX12" fmla="*/ 1936703 w 5048561"/>
              <a:gd name="connsiteY12" fmla="*/ 4330647 h 4347797"/>
              <a:gd name="connsiteX13" fmla="*/ 1677764 w 5048561"/>
              <a:gd name="connsiteY13" fmla="*/ 4288767 h 4347797"/>
              <a:gd name="connsiteX14" fmla="*/ 1583286 w 5048561"/>
              <a:gd name="connsiteY14" fmla="*/ 4117760 h 4347797"/>
              <a:gd name="connsiteX15" fmla="*/ 1842225 w 5048561"/>
              <a:gd name="connsiteY15" fmla="*/ 2135472 h 4347797"/>
              <a:gd name="connsiteX16" fmla="*/ 1323620 w 5048561"/>
              <a:gd name="connsiteY16" fmla="*/ 1883986 h 4347797"/>
              <a:gd name="connsiteX17" fmla="*/ 1628268 w 5048561"/>
              <a:gd name="connsiteY17" fmla="*/ 2030378 h 4347797"/>
              <a:gd name="connsiteX18" fmla="*/ 1491702 w 5048561"/>
              <a:gd name="connsiteY18" fmla="*/ 3135289 h 4347797"/>
              <a:gd name="connsiteX19" fmla="*/ 1323620 w 5048561"/>
              <a:gd name="connsiteY19" fmla="*/ 2762338 h 4347797"/>
              <a:gd name="connsiteX20" fmla="*/ 1323620 w 5048561"/>
              <a:gd name="connsiteY20" fmla="*/ 1883986 h 4347797"/>
              <a:gd name="connsiteX21" fmla="*/ 1942294 w 5048561"/>
              <a:gd name="connsiteY21" fmla="*/ 0 h 4347797"/>
              <a:gd name="connsiteX22" fmla="*/ 5048560 w 5048561"/>
              <a:gd name="connsiteY22" fmla="*/ 0 h 4347797"/>
              <a:gd name="connsiteX23" fmla="*/ 5048560 w 5048561"/>
              <a:gd name="connsiteY23" fmla="*/ 2054876 h 4347797"/>
              <a:gd name="connsiteX24" fmla="*/ 3813602 w 5048561"/>
              <a:gd name="connsiteY24" fmla="*/ 2641071 h 4347797"/>
              <a:gd name="connsiteX25" fmla="*/ 3379381 w 5048561"/>
              <a:gd name="connsiteY25" fmla="*/ 2651538 h 4347797"/>
              <a:gd name="connsiteX26" fmla="*/ 2227296 w 5048561"/>
              <a:gd name="connsiteY26" fmla="*/ 2107240 h 4347797"/>
              <a:gd name="connsiteX27" fmla="*/ 2003182 w 5048561"/>
              <a:gd name="connsiteY27" fmla="*/ 1992101 h 4347797"/>
              <a:gd name="connsiteX28" fmla="*/ 2024193 w 5048561"/>
              <a:gd name="connsiteY28" fmla="*/ 1918830 h 4347797"/>
              <a:gd name="connsiteX29" fmla="*/ 3400392 w 5048561"/>
              <a:gd name="connsiteY29" fmla="*/ 1207056 h 4347797"/>
              <a:gd name="connsiteX30" fmla="*/ 3845118 w 5048561"/>
              <a:gd name="connsiteY30" fmla="*/ 1175655 h 4347797"/>
              <a:gd name="connsiteX31" fmla="*/ 3981687 w 5048561"/>
              <a:gd name="connsiteY31" fmla="*/ 1001200 h 4347797"/>
              <a:gd name="connsiteX32" fmla="*/ 3883637 w 5048561"/>
              <a:gd name="connsiteY32" fmla="*/ 819768 h 4347797"/>
              <a:gd name="connsiteX33" fmla="*/ 3484434 w 5048561"/>
              <a:gd name="connsiteY33" fmla="*/ 746497 h 4347797"/>
              <a:gd name="connsiteX34" fmla="*/ 3225303 w 5048561"/>
              <a:gd name="connsiteY34" fmla="*/ 882571 h 4347797"/>
              <a:gd name="connsiteX35" fmla="*/ 3204292 w 5048561"/>
              <a:gd name="connsiteY35" fmla="*/ 1057026 h 4347797"/>
              <a:gd name="connsiteX36" fmla="*/ 1821090 w 5048561"/>
              <a:gd name="connsiteY36" fmla="*/ 1772288 h 4347797"/>
              <a:gd name="connsiteX37" fmla="*/ 1747553 w 5048561"/>
              <a:gd name="connsiteY37" fmla="*/ 1869983 h 4347797"/>
              <a:gd name="connsiteX38" fmla="*/ 938642 w 5048561"/>
              <a:gd name="connsiteY38" fmla="*/ 1493162 h 4347797"/>
              <a:gd name="connsiteX39" fmla="*/ 94714 w 5048561"/>
              <a:gd name="connsiteY39" fmla="*/ 1091917 h 4347797"/>
              <a:gd name="connsiteX40" fmla="*/ 166 w 5048561"/>
              <a:gd name="connsiteY40" fmla="*/ 976777 h 4347797"/>
              <a:gd name="connsiteX41" fmla="*/ 105219 w 5048561"/>
              <a:gd name="connsiteY41" fmla="*/ 872104 h 4347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5048561" h="4347797">
                <a:moveTo>
                  <a:pt x="2084218" y="2246755"/>
                </a:moveTo>
                <a:cubicBezTo>
                  <a:pt x="2497330" y="2449208"/>
                  <a:pt x="2917444" y="2648170"/>
                  <a:pt x="3330556" y="2847132"/>
                </a:cubicBezTo>
                <a:cubicBezTo>
                  <a:pt x="3484597" y="2923924"/>
                  <a:pt x="3666647" y="2930905"/>
                  <a:pt x="3820688" y="2854113"/>
                </a:cubicBezTo>
                <a:lnTo>
                  <a:pt x="5048561" y="2264510"/>
                </a:lnTo>
                <a:lnTo>
                  <a:pt x="5048561" y="3611872"/>
                </a:lnTo>
                <a:lnTo>
                  <a:pt x="4899357" y="3692080"/>
                </a:lnTo>
                <a:cubicBezTo>
                  <a:pt x="4340251" y="3961713"/>
                  <a:pt x="3697718" y="4060975"/>
                  <a:pt x="3081988" y="3957131"/>
                </a:cubicBezTo>
                <a:cubicBezTo>
                  <a:pt x="2798411" y="3911754"/>
                  <a:pt x="2525337" y="3820999"/>
                  <a:pt x="2266267" y="3702320"/>
                </a:cubicBezTo>
                <a:cubicBezTo>
                  <a:pt x="2203250" y="3217132"/>
                  <a:pt x="2143734" y="2731943"/>
                  <a:pt x="2084218" y="2246755"/>
                </a:cubicBezTo>
                <a:close/>
                <a:moveTo>
                  <a:pt x="1842225" y="2135472"/>
                </a:moveTo>
                <a:cubicBezTo>
                  <a:pt x="1926205" y="2763662"/>
                  <a:pt x="2006686" y="3388362"/>
                  <a:pt x="2090666" y="4013062"/>
                </a:cubicBezTo>
                <a:cubicBezTo>
                  <a:pt x="2094165" y="4051451"/>
                  <a:pt x="2101164" y="4089841"/>
                  <a:pt x="2104663" y="4131720"/>
                </a:cubicBezTo>
                <a:cubicBezTo>
                  <a:pt x="2080169" y="4215479"/>
                  <a:pt x="2024182" y="4299237"/>
                  <a:pt x="1936703" y="4330647"/>
                </a:cubicBezTo>
                <a:cubicBezTo>
                  <a:pt x="1852722" y="4362056"/>
                  <a:pt x="1747747" y="4351586"/>
                  <a:pt x="1677764" y="4288767"/>
                </a:cubicBezTo>
                <a:cubicBezTo>
                  <a:pt x="1628775" y="4246888"/>
                  <a:pt x="1590284" y="4184069"/>
                  <a:pt x="1583286" y="4117760"/>
                </a:cubicBezTo>
                <a:cubicBezTo>
                  <a:pt x="1667266" y="3458161"/>
                  <a:pt x="1754746" y="2798561"/>
                  <a:pt x="1842225" y="2135472"/>
                </a:cubicBezTo>
                <a:close/>
                <a:moveTo>
                  <a:pt x="1323620" y="1883986"/>
                </a:moveTo>
                <a:cubicBezTo>
                  <a:pt x="1425170" y="1932783"/>
                  <a:pt x="1526719" y="1981581"/>
                  <a:pt x="1628268" y="2030378"/>
                </a:cubicBezTo>
                <a:cubicBezTo>
                  <a:pt x="1582746" y="2399844"/>
                  <a:pt x="1537224" y="2765824"/>
                  <a:pt x="1491702" y="3135289"/>
                </a:cubicBezTo>
                <a:cubicBezTo>
                  <a:pt x="1404159" y="3027238"/>
                  <a:pt x="1323620" y="2905245"/>
                  <a:pt x="1323620" y="2762338"/>
                </a:cubicBezTo>
                <a:cubicBezTo>
                  <a:pt x="1327122" y="2469554"/>
                  <a:pt x="1323620" y="2176770"/>
                  <a:pt x="1323620" y="1883986"/>
                </a:cubicBezTo>
                <a:close/>
                <a:moveTo>
                  <a:pt x="1942294" y="0"/>
                </a:moveTo>
                <a:lnTo>
                  <a:pt x="5048560" y="0"/>
                </a:lnTo>
                <a:lnTo>
                  <a:pt x="5048560" y="2054876"/>
                </a:lnTo>
                <a:lnTo>
                  <a:pt x="3813602" y="2641071"/>
                </a:lnTo>
                <a:cubicBezTo>
                  <a:pt x="3677032" y="2703874"/>
                  <a:pt x="3515950" y="2703874"/>
                  <a:pt x="3379381" y="2651538"/>
                </a:cubicBezTo>
                <a:cubicBezTo>
                  <a:pt x="2994186" y="2470105"/>
                  <a:pt x="2612492" y="2288673"/>
                  <a:pt x="2227296" y="2107240"/>
                </a:cubicBezTo>
                <a:cubicBezTo>
                  <a:pt x="2153759" y="2068860"/>
                  <a:pt x="2076720" y="2037459"/>
                  <a:pt x="2003182" y="1992101"/>
                </a:cubicBezTo>
                <a:cubicBezTo>
                  <a:pt x="1982172" y="1967677"/>
                  <a:pt x="1992677" y="1929297"/>
                  <a:pt x="2024193" y="1918830"/>
                </a:cubicBezTo>
                <a:cubicBezTo>
                  <a:pt x="2482926" y="1681572"/>
                  <a:pt x="2941659" y="1444314"/>
                  <a:pt x="3400392" y="1207056"/>
                </a:cubicBezTo>
                <a:cubicBezTo>
                  <a:pt x="3543965" y="1252415"/>
                  <a:pt x="3708548" y="1245436"/>
                  <a:pt x="3845118" y="1175655"/>
                </a:cubicBezTo>
                <a:cubicBezTo>
                  <a:pt x="3911651" y="1140764"/>
                  <a:pt x="3974683" y="1081449"/>
                  <a:pt x="3981687" y="1001200"/>
                </a:cubicBezTo>
                <a:cubicBezTo>
                  <a:pt x="3992192" y="927930"/>
                  <a:pt x="3939666" y="861637"/>
                  <a:pt x="3883637" y="819768"/>
                </a:cubicBezTo>
                <a:cubicBezTo>
                  <a:pt x="3768078" y="743008"/>
                  <a:pt x="3621004" y="725562"/>
                  <a:pt x="3484434" y="746497"/>
                </a:cubicBezTo>
                <a:cubicBezTo>
                  <a:pt x="3386385" y="763942"/>
                  <a:pt x="3288335" y="802322"/>
                  <a:pt x="3225303" y="882571"/>
                </a:cubicBezTo>
                <a:cubicBezTo>
                  <a:pt x="3186783" y="931418"/>
                  <a:pt x="3176278" y="997711"/>
                  <a:pt x="3204292" y="1057026"/>
                </a:cubicBezTo>
                <a:cubicBezTo>
                  <a:pt x="2742058" y="1294284"/>
                  <a:pt x="2279823" y="1531541"/>
                  <a:pt x="1821090" y="1772288"/>
                </a:cubicBezTo>
                <a:cubicBezTo>
                  <a:pt x="1779069" y="1786244"/>
                  <a:pt x="1747553" y="1824624"/>
                  <a:pt x="1747553" y="1869983"/>
                </a:cubicBezTo>
                <a:cubicBezTo>
                  <a:pt x="1474414" y="1751354"/>
                  <a:pt x="1208279" y="1618769"/>
                  <a:pt x="938642" y="1493162"/>
                </a:cubicBezTo>
                <a:cubicBezTo>
                  <a:pt x="658500" y="1357087"/>
                  <a:pt x="374856" y="1224502"/>
                  <a:pt x="94714" y="1091917"/>
                </a:cubicBezTo>
                <a:cubicBezTo>
                  <a:pt x="49191" y="1070982"/>
                  <a:pt x="-3336" y="1032602"/>
                  <a:pt x="166" y="976777"/>
                </a:cubicBezTo>
                <a:cubicBezTo>
                  <a:pt x="7170" y="924440"/>
                  <a:pt x="59696" y="893039"/>
                  <a:pt x="105219" y="872104"/>
                </a:cubicBezTo>
                <a:close/>
              </a:path>
            </a:pathLst>
          </a:custGeom>
          <a:solidFill>
            <a:srgbClr val="1C4372">
              <a:alpha val="10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-28240" y="0"/>
            <a:ext cx="2016698" cy="1984743"/>
            <a:chOff x="-28241" y="0"/>
            <a:chExt cx="1782305" cy="1754064"/>
          </a:xfrm>
        </p:grpSpPr>
        <p:sp>
          <p:nvSpPr>
            <p:cNvPr id="24" name="任意多边形: 形状 23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 flipH="1" flipV="1">
            <a:off x="10204244" y="4920342"/>
            <a:ext cx="2031295" cy="1937655"/>
            <a:chOff x="-28241" y="0"/>
            <a:chExt cx="1782305" cy="1754064"/>
          </a:xfrm>
        </p:grpSpPr>
        <p:sp>
          <p:nvSpPr>
            <p:cNvPr id="43" name="任意多边形: 形状 42"/>
            <p:cNvSpPr/>
            <p:nvPr/>
          </p:nvSpPr>
          <p:spPr>
            <a:xfrm>
              <a:off x="0" y="0"/>
              <a:ext cx="1754064" cy="1754064"/>
            </a:xfrm>
            <a:custGeom>
              <a:avLst/>
              <a:gdLst>
                <a:gd name="connsiteX0" fmla="*/ 0 w 1754064"/>
                <a:gd name="connsiteY0" fmla="*/ 0 h 1754064"/>
                <a:gd name="connsiteX1" fmla="*/ 1754064 w 1754064"/>
                <a:gd name="connsiteY1" fmla="*/ 0 h 1754064"/>
                <a:gd name="connsiteX2" fmla="*/ 0 w 1754064"/>
                <a:gd name="connsiteY2" fmla="*/ 1754064 h 1754064"/>
                <a:gd name="connsiteX3" fmla="*/ 0 w 1754064"/>
                <a:gd name="connsiteY3" fmla="*/ 0 h 1754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4064" h="1754064">
                  <a:moveTo>
                    <a:pt x="0" y="0"/>
                  </a:moveTo>
                  <a:lnTo>
                    <a:pt x="1754064" y="0"/>
                  </a:lnTo>
                  <a:cubicBezTo>
                    <a:pt x="1754064" y="968743"/>
                    <a:pt x="968743" y="1754064"/>
                    <a:pt x="0" y="1754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C4372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: 形状 43"/>
            <p:cNvSpPr/>
            <p:nvPr/>
          </p:nvSpPr>
          <p:spPr>
            <a:xfrm>
              <a:off x="-28241" y="0"/>
              <a:ext cx="1555412" cy="1527171"/>
            </a:xfrm>
            <a:custGeom>
              <a:avLst/>
              <a:gdLst>
                <a:gd name="connsiteX0" fmla="*/ 0 w 1555412"/>
                <a:gd name="connsiteY0" fmla="*/ 0 h 1527171"/>
                <a:gd name="connsiteX1" fmla="*/ 1555412 w 1555412"/>
                <a:gd name="connsiteY1" fmla="*/ 0 h 1527171"/>
                <a:gd name="connsiteX2" fmla="*/ 28241 w 1555412"/>
                <a:gd name="connsiteY2" fmla="*/ 1527171 h 1527171"/>
                <a:gd name="connsiteX3" fmla="*/ 0 w 1555412"/>
                <a:gd name="connsiteY3" fmla="*/ 1525745 h 1527171"/>
                <a:gd name="connsiteX4" fmla="*/ 0 w 1555412"/>
                <a:gd name="connsiteY4" fmla="*/ 0 h 1527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412" h="1527171">
                  <a:moveTo>
                    <a:pt x="0" y="0"/>
                  </a:moveTo>
                  <a:lnTo>
                    <a:pt x="1555412" y="0"/>
                  </a:lnTo>
                  <a:cubicBezTo>
                    <a:pt x="1555412" y="843433"/>
                    <a:pt x="871674" y="1527171"/>
                    <a:pt x="28241" y="1527171"/>
                  </a:cubicBezTo>
                  <a:lnTo>
                    <a:pt x="0" y="15257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C43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19"/>
          <p:cNvSpPr txBox="1"/>
          <p:nvPr/>
        </p:nvSpPr>
        <p:spPr>
          <a:xfrm>
            <a:off x="2106749" y="2456073"/>
            <a:ext cx="8476342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66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感谢倾听！</a:t>
            </a:r>
            <a:r>
              <a:rPr lang="en-US" altLang="zh-CN" sz="66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5" name="图片 14" descr="浙大校徽">
            <a:extLst>
              <a:ext uri="{FF2B5EF4-FFF2-40B4-BE49-F238E27FC236}">
                <a16:creationId xmlns:a16="http://schemas.microsoft.com/office/drawing/2014/main" id="{1923C5DA-909D-4F93-9EC5-5FA10701C7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2870" y="457835"/>
            <a:ext cx="1842135" cy="184213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6C85AE6A-9934-42D5-B00F-2CDA39F5B63D}"/>
              </a:ext>
            </a:extLst>
          </p:cNvPr>
          <p:cNvSpPr txBox="1"/>
          <p:nvPr/>
        </p:nvSpPr>
        <p:spPr>
          <a:xfrm>
            <a:off x="5149116" y="6372897"/>
            <a:ext cx="1893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latin typeface="Museo Sans 500" pitchFamily="50" charset="0"/>
                <a:ea typeface="微软雅黑" panose="020B0503020204020204" charset="-122"/>
                <a:sym typeface="+mn-ea"/>
              </a:rPr>
              <a:t>浙江大学工程师学院</a:t>
            </a:r>
            <a:endParaRPr lang="zh-CN" altLang="en-US" sz="1400" b="1" dirty="0">
              <a:latin typeface="Museo Sans 500" pitchFamily="50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DD54C18-DF10-415C-99B6-14477E44122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2D3B7E6-0990-421C-B17D-99D11EAC93F6}"/>
              </a:ext>
            </a:extLst>
          </p:cNvPr>
          <p:cNvGrpSpPr/>
          <p:nvPr/>
        </p:nvGrpSpPr>
        <p:grpSpPr>
          <a:xfrm>
            <a:off x="3733800" y="4413885"/>
            <a:ext cx="521335" cy="404495"/>
            <a:chOff x="6042" y="7094"/>
            <a:chExt cx="760" cy="760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1201382-95D2-4908-AFE9-C0ACBBF72E3C}"/>
                </a:ext>
              </a:extLst>
            </p:cNvPr>
            <p:cNvSpPr/>
            <p:nvPr/>
          </p:nvSpPr>
          <p:spPr>
            <a:xfrm>
              <a:off x="6042" y="7094"/>
              <a:ext cx="760" cy="76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0" name="Freeform 864">
              <a:extLst>
                <a:ext uri="{FF2B5EF4-FFF2-40B4-BE49-F238E27FC236}">
                  <a16:creationId xmlns:a16="http://schemas.microsoft.com/office/drawing/2014/main" id="{AC177AE6-2E1F-4ABE-B210-1739287467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118" y="7269"/>
              <a:ext cx="608" cy="411"/>
            </a:xfrm>
            <a:custGeom>
              <a:avLst/>
              <a:gdLst>
                <a:gd name="T0" fmla="*/ 119 w 303"/>
                <a:gd name="T1" fmla="*/ 13 h 204"/>
                <a:gd name="T2" fmla="*/ 163 w 303"/>
                <a:gd name="T3" fmla="*/ 6 h 204"/>
                <a:gd name="T4" fmla="*/ 303 w 303"/>
                <a:gd name="T5" fmla="*/ 50 h 204"/>
                <a:gd name="T6" fmla="*/ 244 w 303"/>
                <a:gd name="T7" fmla="*/ 77 h 204"/>
                <a:gd name="T8" fmla="*/ 265 w 303"/>
                <a:gd name="T9" fmla="*/ 126 h 204"/>
                <a:gd name="T10" fmla="*/ 293 w 303"/>
                <a:gd name="T11" fmla="*/ 198 h 204"/>
                <a:gd name="T12" fmla="*/ 265 w 303"/>
                <a:gd name="T13" fmla="*/ 204 h 204"/>
                <a:gd name="T14" fmla="*/ 256 w 303"/>
                <a:gd name="T15" fmla="*/ 126 h 204"/>
                <a:gd name="T16" fmla="*/ 247 w 303"/>
                <a:gd name="T17" fmla="*/ 92 h 204"/>
                <a:gd name="T18" fmla="*/ 221 w 303"/>
                <a:gd name="T19" fmla="*/ 79 h 204"/>
                <a:gd name="T20" fmla="*/ 145 w 303"/>
                <a:gd name="T21" fmla="*/ 53 h 204"/>
                <a:gd name="T22" fmla="*/ 220 w 303"/>
                <a:gd name="T23" fmla="*/ 88 h 204"/>
                <a:gd name="T24" fmla="*/ 152 w 303"/>
                <a:gd name="T25" fmla="*/ 119 h 204"/>
                <a:gd name="T26" fmla="*/ 0 w 303"/>
                <a:gd name="T27" fmla="*/ 50 h 204"/>
                <a:gd name="T28" fmla="*/ 119 w 303"/>
                <a:gd name="T29" fmla="*/ 13 h 204"/>
                <a:gd name="T30" fmla="*/ 66 w 303"/>
                <a:gd name="T31" fmla="*/ 91 h 204"/>
                <a:gd name="T32" fmla="*/ 62 w 303"/>
                <a:gd name="T33" fmla="*/ 155 h 204"/>
                <a:gd name="T34" fmla="*/ 152 w 303"/>
                <a:gd name="T35" fmla="*/ 196 h 204"/>
                <a:gd name="T36" fmla="*/ 240 w 303"/>
                <a:gd name="T37" fmla="*/ 155 h 204"/>
                <a:gd name="T38" fmla="*/ 236 w 303"/>
                <a:gd name="T39" fmla="*/ 92 h 204"/>
                <a:gd name="T40" fmla="*/ 152 w 303"/>
                <a:gd name="T41" fmla="*/ 128 h 204"/>
                <a:gd name="T42" fmla="*/ 66 w 303"/>
                <a:gd name="T43" fmla="*/ 91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03" h="204">
                  <a:moveTo>
                    <a:pt x="119" y="13"/>
                  </a:moveTo>
                  <a:cubicBezTo>
                    <a:pt x="133" y="9"/>
                    <a:pt x="148" y="0"/>
                    <a:pt x="163" y="6"/>
                  </a:cubicBezTo>
                  <a:cubicBezTo>
                    <a:pt x="209" y="22"/>
                    <a:pt x="257" y="33"/>
                    <a:pt x="303" y="50"/>
                  </a:cubicBezTo>
                  <a:cubicBezTo>
                    <a:pt x="284" y="61"/>
                    <a:pt x="264" y="69"/>
                    <a:pt x="244" y="77"/>
                  </a:cubicBezTo>
                  <a:cubicBezTo>
                    <a:pt x="259" y="89"/>
                    <a:pt x="260" y="109"/>
                    <a:pt x="265" y="126"/>
                  </a:cubicBezTo>
                  <a:cubicBezTo>
                    <a:pt x="274" y="150"/>
                    <a:pt x="283" y="175"/>
                    <a:pt x="293" y="198"/>
                  </a:cubicBezTo>
                  <a:cubicBezTo>
                    <a:pt x="283" y="200"/>
                    <a:pt x="274" y="202"/>
                    <a:pt x="265" y="204"/>
                  </a:cubicBezTo>
                  <a:cubicBezTo>
                    <a:pt x="267" y="177"/>
                    <a:pt x="255" y="152"/>
                    <a:pt x="256" y="126"/>
                  </a:cubicBezTo>
                  <a:cubicBezTo>
                    <a:pt x="254" y="114"/>
                    <a:pt x="252" y="103"/>
                    <a:pt x="247" y="92"/>
                  </a:cubicBezTo>
                  <a:cubicBezTo>
                    <a:pt x="240" y="86"/>
                    <a:pt x="230" y="83"/>
                    <a:pt x="221" y="79"/>
                  </a:cubicBezTo>
                  <a:cubicBezTo>
                    <a:pt x="196" y="70"/>
                    <a:pt x="171" y="59"/>
                    <a:pt x="145" y="53"/>
                  </a:cubicBezTo>
                  <a:cubicBezTo>
                    <a:pt x="169" y="67"/>
                    <a:pt x="196" y="75"/>
                    <a:pt x="220" y="88"/>
                  </a:cubicBezTo>
                  <a:cubicBezTo>
                    <a:pt x="198" y="99"/>
                    <a:pt x="174" y="107"/>
                    <a:pt x="152" y="119"/>
                  </a:cubicBezTo>
                  <a:cubicBezTo>
                    <a:pt x="102" y="96"/>
                    <a:pt x="50" y="75"/>
                    <a:pt x="0" y="50"/>
                  </a:cubicBezTo>
                  <a:cubicBezTo>
                    <a:pt x="39" y="35"/>
                    <a:pt x="80" y="26"/>
                    <a:pt x="119" y="13"/>
                  </a:cubicBezTo>
                  <a:close/>
                  <a:moveTo>
                    <a:pt x="66" y="91"/>
                  </a:moveTo>
                  <a:cubicBezTo>
                    <a:pt x="65" y="113"/>
                    <a:pt x="65" y="134"/>
                    <a:pt x="62" y="155"/>
                  </a:cubicBezTo>
                  <a:cubicBezTo>
                    <a:pt x="98" y="148"/>
                    <a:pt x="131" y="168"/>
                    <a:pt x="152" y="196"/>
                  </a:cubicBezTo>
                  <a:cubicBezTo>
                    <a:pt x="172" y="169"/>
                    <a:pt x="205" y="148"/>
                    <a:pt x="240" y="155"/>
                  </a:cubicBezTo>
                  <a:cubicBezTo>
                    <a:pt x="239" y="134"/>
                    <a:pt x="238" y="113"/>
                    <a:pt x="236" y="92"/>
                  </a:cubicBezTo>
                  <a:cubicBezTo>
                    <a:pt x="208" y="103"/>
                    <a:pt x="181" y="117"/>
                    <a:pt x="152" y="128"/>
                  </a:cubicBezTo>
                  <a:cubicBezTo>
                    <a:pt x="123" y="118"/>
                    <a:pt x="95" y="102"/>
                    <a:pt x="66" y="91"/>
                  </a:cubicBezTo>
                  <a:close/>
                </a:path>
              </a:pathLst>
            </a:custGeom>
            <a:solidFill>
              <a:srgbClr val="2B528B"/>
            </a:solidFill>
            <a:ln>
              <a:noFill/>
            </a:ln>
          </p:spPr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A74132A3-8A9E-4F77-A4D5-094739564488}"/>
              </a:ext>
            </a:extLst>
          </p:cNvPr>
          <p:cNvSpPr txBox="1"/>
          <p:nvPr/>
        </p:nvSpPr>
        <p:spPr>
          <a:xfrm>
            <a:off x="4269105" y="4385945"/>
            <a:ext cx="4478655" cy="11568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组成员：   马哲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子君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嘉慧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人：       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报日期： 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1.11.01</a:t>
            </a:r>
            <a:endParaRPr lang="zh-CN" altLang="en-US" sz="1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C4AEDB7-C12D-4E7C-8A62-B50DD146CB25}"/>
              </a:ext>
            </a:extLst>
          </p:cNvPr>
          <p:cNvSpPr txBox="1"/>
          <p:nvPr/>
        </p:nvSpPr>
        <p:spPr>
          <a:xfrm>
            <a:off x="488950" y="3609710"/>
            <a:ext cx="11229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spc="300" dirty="0">
                <a:solidFill>
                  <a:srgbClr val="1C4372"/>
                </a:solidFill>
                <a:latin typeface="微软雅黑" panose="020B0503020204020204" charset="-122"/>
                <a:ea typeface="微软雅黑" panose="020B0503020204020204" charset="-122"/>
              </a:rPr>
              <a:t>工业互联网安全系统工程大作业课程汇报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C10D04D-DBBC-4BF3-8379-80607E04BB0F}"/>
              </a:ext>
            </a:extLst>
          </p:cNvPr>
          <p:cNvSpPr/>
          <p:nvPr/>
        </p:nvSpPr>
        <p:spPr>
          <a:xfrm>
            <a:off x="3994467" y="5606540"/>
            <a:ext cx="3711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MMMMMz/SB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17780" y="0"/>
            <a:ext cx="2555240" cy="6858000"/>
          </a:xfrm>
          <a:prstGeom prst="rect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451860" y="2605405"/>
            <a:ext cx="244856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7200" b="1">
                <a:solidFill>
                  <a:srgbClr val="2B528B"/>
                </a:solidFill>
                <a:latin typeface="+mj-ea"/>
                <a:ea typeface="+mj-ea"/>
                <a:sym typeface="+mn-ea"/>
              </a:rPr>
              <a:t>目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763010" y="3816985"/>
            <a:ext cx="1826895" cy="245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dist"/>
            <a:r>
              <a:rPr lang="en-US" altLang="zh-CN" sz="1000">
                <a:solidFill>
                  <a:srgbClr val="2B528B"/>
                </a:solidFill>
                <a:latin typeface="+mn-ea"/>
                <a:sym typeface="+mn-ea"/>
              </a:rPr>
              <a:t>CONTENTS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7435850" y="1404938"/>
            <a:ext cx="25190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SBM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算法简介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7437600" y="2302510"/>
            <a:ext cx="40036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火力发电汽轮机数据分析</a:t>
            </a:r>
            <a:endParaRPr sz="2000" dirty="0">
              <a:solidFill>
                <a:srgbClr val="2B528B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435850" y="318436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状态矩阵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的选取方法及实验结果</a:t>
            </a:r>
          </a:p>
        </p:txBody>
      </p:sp>
      <p:sp>
        <p:nvSpPr>
          <p:cNvPr id="56" name="文本框 55"/>
          <p:cNvSpPr txBox="1"/>
          <p:nvPr/>
        </p:nvSpPr>
        <p:spPr>
          <a:xfrm>
            <a:off x="7435850" y="4066222"/>
            <a:ext cx="40036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结果展示</a:t>
            </a:r>
          </a:p>
        </p:txBody>
      </p:sp>
      <p:sp>
        <p:nvSpPr>
          <p:cNvPr id="5" name="椭圆 4"/>
          <p:cNvSpPr/>
          <p:nvPr/>
        </p:nvSpPr>
        <p:spPr>
          <a:xfrm>
            <a:off x="6745605" y="1334770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01</a:t>
            </a:r>
          </a:p>
        </p:txBody>
      </p:sp>
      <p:sp>
        <p:nvSpPr>
          <p:cNvPr id="6" name="椭圆 5"/>
          <p:cNvSpPr/>
          <p:nvPr/>
        </p:nvSpPr>
        <p:spPr>
          <a:xfrm>
            <a:off x="6745605" y="2217420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02</a:t>
            </a:r>
          </a:p>
        </p:txBody>
      </p:sp>
      <p:sp>
        <p:nvSpPr>
          <p:cNvPr id="11" name="椭圆 10"/>
          <p:cNvSpPr/>
          <p:nvPr/>
        </p:nvSpPr>
        <p:spPr>
          <a:xfrm>
            <a:off x="6745605" y="3100070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03</a:t>
            </a:r>
          </a:p>
        </p:txBody>
      </p:sp>
      <p:sp>
        <p:nvSpPr>
          <p:cNvPr id="12" name="椭圆 11"/>
          <p:cNvSpPr/>
          <p:nvPr/>
        </p:nvSpPr>
        <p:spPr>
          <a:xfrm>
            <a:off x="6745605" y="3982720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/>
              <a:t>04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435850" y="4948078"/>
            <a:ext cx="4003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实验结论</a:t>
            </a:r>
          </a:p>
        </p:txBody>
      </p:sp>
      <p:sp>
        <p:nvSpPr>
          <p:cNvPr id="3" name="椭圆 2"/>
          <p:cNvSpPr/>
          <p:nvPr/>
        </p:nvSpPr>
        <p:spPr>
          <a:xfrm>
            <a:off x="6745605" y="4865370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05</a:t>
            </a:r>
          </a:p>
        </p:txBody>
      </p:sp>
      <p:sp>
        <p:nvSpPr>
          <p:cNvPr id="13" name="页脚占位符 12">
            <a:extLst>
              <a:ext uri="{FF2B5EF4-FFF2-40B4-BE49-F238E27FC236}">
                <a16:creationId xmlns:a16="http://schemas.microsoft.com/office/drawing/2014/main" id="{5379A9CD-16F6-4254-8776-6B8592E6A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98FC2B2-B22E-4196-84DB-4276A18209B7}"/>
              </a:ext>
            </a:extLst>
          </p:cNvPr>
          <p:cNvSpPr txBox="1"/>
          <p:nvPr/>
        </p:nvSpPr>
        <p:spPr>
          <a:xfrm>
            <a:off x="7435849" y="5749737"/>
            <a:ext cx="4003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微软雅黑" panose="020B0503020204020204" charset="-122"/>
                <a:ea typeface="微软雅黑" panose="020B0503020204020204" charset="-122"/>
              </a:rPr>
              <a:t>参考文献</a:t>
            </a: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E27B95BE-8C49-4906-8123-85C6536527E7}"/>
              </a:ext>
            </a:extLst>
          </p:cNvPr>
          <p:cNvSpPr/>
          <p:nvPr/>
        </p:nvSpPr>
        <p:spPr>
          <a:xfrm>
            <a:off x="6745605" y="5665312"/>
            <a:ext cx="568960" cy="568960"/>
          </a:xfrm>
          <a:prstGeom prst="ellipse">
            <a:avLst/>
          </a:prstGeom>
          <a:solidFill>
            <a:srgbClr val="2B52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/>
              <a:t>06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81BEC07-4913-4784-8A51-C6DFD6631AA3}"/>
              </a:ext>
            </a:extLst>
          </p:cNvPr>
          <p:cNvSpPr/>
          <p:nvPr/>
        </p:nvSpPr>
        <p:spPr>
          <a:xfrm>
            <a:off x="8542115" y="239732"/>
            <a:ext cx="2797561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1. SBM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算法简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07A6A55-6323-4A6A-AE19-F12DD8C16DF4}"/>
              </a:ext>
            </a:extLst>
          </p:cNvPr>
          <p:cNvSpPr/>
          <p:nvPr/>
        </p:nvSpPr>
        <p:spPr>
          <a:xfrm>
            <a:off x="1347640" y="1622980"/>
            <a:ext cx="982836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SB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参数建模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，其原理为由给定的历史状态向量集合中组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常运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；然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BM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前状态向量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所有向量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来评估当前系统是否正常运行。核心理念在于把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数据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作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错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数据。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id="{0E6B61AB-B804-4212-B1EC-76DE5F3D34EF}"/>
              </a:ext>
            </a:extLst>
          </p:cNvPr>
          <p:cNvSpPr/>
          <p:nvPr/>
        </p:nvSpPr>
        <p:spPr>
          <a:xfrm>
            <a:off x="1442720" y="3357880"/>
            <a:ext cx="238762" cy="23012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8A3731-B934-49A9-9490-DAA9CEF16B4A}"/>
              </a:ext>
            </a:extLst>
          </p:cNvPr>
          <p:cNvSpPr txBox="1"/>
          <p:nvPr/>
        </p:nvSpPr>
        <p:spPr>
          <a:xfrm>
            <a:off x="1788159" y="3173214"/>
            <a:ext cx="2057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状态矩阵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选取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B5D7509-A69C-4F6F-923B-CAD41B7969BD}"/>
              </a:ext>
            </a:extLst>
          </p:cNvPr>
          <p:cNvSpPr txBox="1"/>
          <p:nvPr/>
        </p:nvSpPr>
        <p:spPr>
          <a:xfrm>
            <a:off x="1788159" y="4339223"/>
            <a:ext cx="2057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估计值的产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E075C-ED74-478F-9B15-26E1F87158AB}"/>
              </a:ext>
            </a:extLst>
          </p:cNvPr>
          <p:cNvSpPr txBox="1"/>
          <p:nvPr/>
        </p:nvSpPr>
        <p:spPr>
          <a:xfrm>
            <a:off x="1783080" y="5479708"/>
            <a:ext cx="2062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差值的生成及预警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C69FA48-6683-464B-A39F-D32D5EFD88BF}"/>
              </a:ext>
            </a:extLst>
          </p:cNvPr>
          <p:cNvSpPr txBox="1"/>
          <p:nvPr/>
        </p:nvSpPr>
        <p:spPr>
          <a:xfrm>
            <a:off x="4088734" y="3123235"/>
            <a:ext cx="5198539" cy="418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accent6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solidFill>
                  <a:schemeClr val="accent6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选取原则为采用尽量少的数据，代表尽量多的工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E1B2148-9FED-484B-9218-CDC4EC37A092}"/>
                  </a:ext>
                </a:extLst>
              </p:cNvPr>
              <p:cNvSpPr/>
              <p:nvPr/>
            </p:nvSpPr>
            <p:spPr>
              <a:xfrm>
                <a:off x="3769357" y="3607071"/>
                <a:ext cx="7294883" cy="1659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输入模式</a:t>
                </a:r>
                <a14:m>
                  <m:oMath xmlns:m="http://schemas.openxmlformats.org/officeDocument/2006/math">
                    <m:r>
                      <a:rPr lang="en-US" altLang="zh-CN" sz="1600" b="0" i="0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…   </m:t>
                        </m:r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𝑖𝑛</m:t>
                            </m:r>
                          </m:sub>
                        </m:s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60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状态矩阵</a:t>
                </a:r>
                <a:r>
                  <a:rPr lang="en-US" altLang="zh-CN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的每一个值进行相似度比较并产生相似向量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𝐷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T</m:t>
                        </m:r>
                      </m:sup>
                    </m:sSup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⨂</m:t>
                    </m:r>
                    <m:sSub>
                      <m:sSubPr>
                        <m:ctrlP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endParaRPr lang="en-US" altLang="zh-CN" sz="1600" dirty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相似向量转化为权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𝐺</m:t>
                        </m:r>
                      </m:e>
                      <m:sup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𝐺</m:t>
                        </m:r>
                      </m:e>
                      <m:sup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1600" b="0" i="0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dirty="0" smtClean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1600" i="1" dirty="0">
                                    <a:solidFill>
                                      <a:schemeClr val="accent6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 dirty="0">
                                    <a:solidFill>
                                      <a:schemeClr val="accent6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sz="1600" i="1" dirty="0">
                                    <a:solidFill>
                                      <a:schemeClr val="accent6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⨂</m:t>
                            </m:r>
                            <m:r>
                              <a:rPr lang="en-US" altLang="zh-CN" sz="1600" b="0" i="1" dirty="0" smtClean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e>
                      <m:sup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/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accent6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1600" dirty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过样本和权重的线性组合产生估计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1600" b="0" i="1" dirty="0" smtClean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1600" dirty="0">
                  <a:solidFill>
                    <a:schemeClr val="accent6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E1B2148-9FED-484B-9218-CDC4EC37A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357" y="3607071"/>
                <a:ext cx="7294883" cy="1659750"/>
              </a:xfrm>
              <a:prstGeom prst="rect">
                <a:avLst/>
              </a:prstGeom>
              <a:blipFill>
                <a:blip r:embed="rId3"/>
                <a:stretch>
                  <a:fillRect l="-334" r="-4595" b="-106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E8F6796-B75C-40BD-896E-BEAF6CB637E5}"/>
                  </a:ext>
                </a:extLst>
              </p:cNvPr>
              <p:cNvSpPr/>
              <p:nvPr/>
            </p:nvSpPr>
            <p:spPr>
              <a:xfrm>
                <a:off x="4088734" y="5399346"/>
                <a:ext cx="5198539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偏差值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𝑅𝐸𝑆</m:t>
                    </m:r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altLang="zh-CN" sz="1600" i="1" dirty="0">
                        <a:solidFill>
                          <a:schemeClr val="accent6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超过其特有阈值时，做报警处理</a:t>
                </a: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FE8F6796-B75C-40BD-896E-BEAF6CB63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734" y="5399346"/>
                <a:ext cx="5198539" cy="415498"/>
              </a:xfrm>
              <a:prstGeom prst="rect">
                <a:avLst/>
              </a:prstGeom>
              <a:blipFill>
                <a:blip r:embed="rId4"/>
                <a:stretch>
                  <a:fillRect l="-703" b="-19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581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81BEC07-4913-4784-8A51-C6DFD6631AA3}"/>
              </a:ext>
            </a:extLst>
          </p:cNvPr>
          <p:cNvSpPr/>
          <p:nvPr/>
        </p:nvSpPr>
        <p:spPr>
          <a:xfrm>
            <a:off x="6788430" y="239732"/>
            <a:ext cx="4551246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2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火力发电汽轮机数据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3C1A658-EF7A-4270-95E8-0B8AB4471093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）</a:t>
            </a:r>
            <a:r>
              <a:rPr lang="en-US" altLang="zh-CN" sz="2000" dirty="0">
                <a:solidFill>
                  <a:srgbClr val="2B528B"/>
                </a:solidFill>
                <a:latin typeface="+mn-ea"/>
              </a:rPr>
              <a:t>10</a:t>
            </a:r>
            <a:r>
              <a:rPr lang="zh-CN" altLang="en-US" sz="2000" dirty="0">
                <a:solidFill>
                  <a:srgbClr val="2B528B"/>
                </a:solidFill>
                <a:latin typeface="+mn-ea"/>
              </a:rPr>
              <a:t>维数据分析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F4C974B-47FA-4F49-B7F9-F0B5AC6C8E35}"/>
              </a:ext>
            </a:extLst>
          </p:cNvPr>
          <p:cNvGrpSpPr/>
          <p:nvPr/>
        </p:nvGrpSpPr>
        <p:grpSpPr>
          <a:xfrm>
            <a:off x="883920" y="1696131"/>
            <a:ext cx="5092595" cy="4717522"/>
            <a:chOff x="637644" y="1684556"/>
            <a:chExt cx="5092595" cy="4717522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8E4FCE62-B2B8-4670-A474-9E62A478C4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04" r="7305"/>
            <a:stretch/>
          </p:blipFill>
          <p:spPr>
            <a:xfrm>
              <a:off x="694322" y="1684556"/>
              <a:ext cx="5035915" cy="1616993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9A0A72CA-798C-4DD7-95FE-45368A20D0E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0" r="7343"/>
            <a:stretch/>
          </p:blipFill>
          <p:spPr>
            <a:xfrm>
              <a:off x="694323" y="3209623"/>
              <a:ext cx="5035916" cy="1700168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25FA1576-5C13-4379-9AE7-6765262024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48" r="7056"/>
            <a:stretch/>
          </p:blipFill>
          <p:spPr>
            <a:xfrm>
              <a:off x="637644" y="4809187"/>
              <a:ext cx="5092593" cy="1592891"/>
            </a:xfrm>
            <a:prstGeom prst="rect">
              <a:avLst/>
            </a:prstGeom>
          </p:spPr>
        </p:pic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59E2784C-8F65-472A-8699-E5403166AC19}"/>
              </a:ext>
            </a:extLst>
          </p:cNvPr>
          <p:cNvGrpSpPr/>
          <p:nvPr/>
        </p:nvGrpSpPr>
        <p:grpSpPr>
          <a:xfrm>
            <a:off x="6215486" y="1684557"/>
            <a:ext cx="5035916" cy="4717522"/>
            <a:chOff x="6347723" y="1869917"/>
            <a:chExt cx="4748843" cy="4532161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94CC1DC1-428E-44E2-A161-044CA15A8B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31" r="7423"/>
            <a:stretch/>
          </p:blipFill>
          <p:spPr>
            <a:xfrm>
              <a:off x="6385561" y="1869917"/>
              <a:ext cx="4551247" cy="1559083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8CE058D2-C4ED-4C05-A5D6-D6F09C7F95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69" r="8057"/>
            <a:stretch/>
          </p:blipFill>
          <p:spPr>
            <a:xfrm>
              <a:off x="6408421" y="3377756"/>
              <a:ext cx="4551248" cy="1538723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F09CA96-8439-4B90-B893-CE4A8B2C36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33" r="7151"/>
            <a:stretch/>
          </p:blipFill>
          <p:spPr>
            <a:xfrm>
              <a:off x="6347723" y="4819480"/>
              <a:ext cx="4748843" cy="1582598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9E7DA672-38F6-4041-9AB2-8CA03F65353B}"/>
              </a:ext>
            </a:extLst>
          </p:cNvPr>
          <p:cNvSpPr txBox="1"/>
          <p:nvPr/>
        </p:nvSpPr>
        <p:spPr>
          <a:xfrm>
            <a:off x="327600" y="2349712"/>
            <a:ext cx="764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1</a:t>
            </a:r>
            <a:r>
              <a:rPr lang="zh-CN" altLang="en-US" sz="1400" dirty="0"/>
              <a:t>维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AE817EC4-D2B0-401B-85B6-6ABA5F9B2D42}"/>
              </a:ext>
            </a:extLst>
          </p:cNvPr>
          <p:cNvSpPr txBox="1"/>
          <p:nvPr/>
        </p:nvSpPr>
        <p:spPr>
          <a:xfrm>
            <a:off x="326775" y="3912054"/>
            <a:ext cx="7058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2</a:t>
            </a:r>
            <a:r>
              <a:rPr lang="zh-CN" altLang="en-US" sz="1400" dirty="0"/>
              <a:t>维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5D51FD1D-5E16-44BD-8585-416BA42DFD20}"/>
              </a:ext>
            </a:extLst>
          </p:cNvPr>
          <p:cNvSpPr txBox="1"/>
          <p:nvPr/>
        </p:nvSpPr>
        <p:spPr>
          <a:xfrm>
            <a:off x="225847" y="5424028"/>
            <a:ext cx="881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3-5</a:t>
            </a:r>
            <a:r>
              <a:rPr lang="zh-CN" altLang="en-US" sz="1400" dirty="0"/>
              <a:t>维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2979338-C03F-4DD9-8D83-3299D461CE63}"/>
              </a:ext>
            </a:extLst>
          </p:cNvPr>
          <p:cNvSpPr txBox="1"/>
          <p:nvPr/>
        </p:nvSpPr>
        <p:spPr>
          <a:xfrm>
            <a:off x="11012400" y="3912054"/>
            <a:ext cx="764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9</a:t>
            </a:r>
            <a:r>
              <a:rPr lang="zh-CN" altLang="en-US" sz="1400" dirty="0"/>
              <a:t>维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D853139-FF51-4424-9F8A-BD3A1708ABE0}"/>
              </a:ext>
            </a:extLst>
          </p:cNvPr>
          <p:cNvSpPr txBox="1"/>
          <p:nvPr/>
        </p:nvSpPr>
        <p:spPr>
          <a:xfrm>
            <a:off x="11013406" y="5420890"/>
            <a:ext cx="764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10</a:t>
            </a:r>
            <a:r>
              <a:rPr lang="zh-CN" altLang="en-US" sz="1400" dirty="0"/>
              <a:t>维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086446EA-9A90-4BA0-A30A-2BEB6A3DC0A9}"/>
              </a:ext>
            </a:extLst>
          </p:cNvPr>
          <p:cNvSpPr txBox="1"/>
          <p:nvPr/>
        </p:nvSpPr>
        <p:spPr>
          <a:xfrm>
            <a:off x="10987038" y="2349712"/>
            <a:ext cx="871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/>
              <a:t>第</a:t>
            </a:r>
            <a:r>
              <a:rPr lang="en-US" altLang="zh-CN" sz="1400" dirty="0"/>
              <a:t>6-7</a:t>
            </a:r>
            <a:r>
              <a:rPr lang="zh-CN" altLang="en-US" sz="1400" dirty="0"/>
              <a:t>维</a:t>
            </a: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F7F8B819-01ED-4896-A038-8F42D54A1622}"/>
              </a:ext>
            </a:extLst>
          </p:cNvPr>
          <p:cNvSpPr/>
          <p:nvPr/>
        </p:nvSpPr>
        <p:spPr>
          <a:xfrm>
            <a:off x="1550867" y="4427148"/>
            <a:ext cx="294640" cy="203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DDDEB1D6-B540-4789-8B2E-268EA40EBBC8}"/>
              </a:ext>
            </a:extLst>
          </p:cNvPr>
          <p:cNvSpPr/>
          <p:nvPr/>
        </p:nvSpPr>
        <p:spPr>
          <a:xfrm>
            <a:off x="4101027" y="4458783"/>
            <a:ext cx="294640" cy="203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5136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>
            <a:extLst>
              <a:ext uri="{FF2B5EF4-FFF2-40B4-BE49-F238E27FC236}">
                <a16:creationId xmlns:a16="http://schemas.microsoft.com/office/drawing/2014/main" id="{F81BEC07-4913-4784-8A51-C6DFD6631AA3}"/>
              </a:ext>
            </a:extLst>
          </p:cNvPr>
          <p:cNvSpPr/>
          <p:nvPr/>
        </p:nvSpPr>
        <p:spPr>
          <a:xfrm>
            <a:off x="6788430" y="239732"/>
            <a:ext cx="4551246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2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火力发电汽轮机数据分析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3C1A658-EF7A-4270-95E8-0B8AB4471093}"/>
              </a:ext>
            </a:extLst>
          </p:cNvPr>
          <p:cNvSpPr txBox="1"/>
          <p:nvPr/>
        </p:nvSpPr>
        <p:spPr>
          <a:xfrm>
            <a:off x="791210" y="1284446"/>
            <a:ext cx="5629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数据分析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b="1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  <a:r>
              <a:rPr lang="zh-CN" altLang="en-US" sz="2000" b="1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维可视化</a:t>
            </a:r>
            <a:endParaRPr lang="en-US" altLang="zh-CN" sz="2000" b="1" dirty="0">
              <a:solidFill>
                <a:srgbClr val="2B528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299596E-35AF-4A50-BA96-D52D03836849}"/>
              </a:ext>
            </a:extLst>
          </p:cNvPr>
          <p:cNvGrpSpPr/>
          <p:nvPr/>
        </p:nvGrpSpPr>
        <p:grpSpPr>
          <a:xfrm>
            <a:off x="160787" y="1877596"/>
            <a:ext cx="11616426" cy="4533550"/>
            <a:chOff x="292867" y="1684556"/>
            <a:chExt cx="11616426" cy="453355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4A5FA42-E7BB-493C-BF0E-A822DAEEE9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867" y="1684556"/>
              <a:ext cx="11606266" cy="453355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4A6D3DA-CB99-4C1B-B4D4-1F8B2C85865B}"/>
                </a:ext>
              </a:extLst>
            </p:cNvPr>
            <p:cNvCxnSpPr/>
            <p:nvPr/>
          </p:nvCxnSpPr>
          <p:spPr>
            <a:xfrm>
              <a:off x="599440" y="582168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809E11E0-3A85-4016-9F60-045D3FCB2FFB}"/>
                </a:ext>
              </a:extLst>
            </p:cNvPr>
            <p:cNvCxnSpPr/>
            <p:nvPr/>
          </p:nvCxnSpPr>
          <p:spPr>
            <a:xfrm>
              <a:off x="599440" y="460248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9443C4F7-A41B-49DE-8576-77A6C8B7979C}"/>
                </a:ext>
              </a:extLst>
            </p:cNvPr>
            <p:cNvCxnSpPr/>
            <p:nvPr/>
          </p:nvCxnSpPr>
          <p:spPr>
            <a:xfrm>
              <a:off x="609600" y="564896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8A7EE631-7CDC-47E9-96B2-FFADCF41BDC9}"/>
                </a:ext>
              </a:extLst>
            </p:cNvPr>
            <p:cNvCxnSpPr/>
            <p:nvPr/>
          </p:nvCxnSpPr>
          <p:spPr>
            <a:xfrm>
              <a:off x="599440" y="535432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C9BADDEC-1E61-4EF9-9F62-EED754A1EF6E}"/>
                </a:ext>
              </a:extLst>
            </p:cNvPr>
            <p:cNvCxnSpPr/>
            <p:nvPr/>
          </p:nvCxnSpPr>
          <p:spPr>
            <a:xfrm>
              <a:off x="609600" y="521208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287CF6AF-CFF4-4818-B499-662B420A4F0A}"/>
                </a:ext>
              </a:extLst>
            </p:cNvPr>
            <p:cNvCxnSpPr/>
            <p:nvPr/>
          </p:nvCxnSpPr>
          <p:spPr>
            <a:xfrm>
              <a:off x="599440" y="502920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E97C9B4-1836-42A9-8F4A-A116DC828A25}"/>
                </a:ext>
              </a:extLst>
            </p:cNvPr>
            <p:cNvCxnSpPr/>
            <p:nvPr/>
          </p:nvCxnSpPr>
          <p:spPr>
            <a:xfrm>
              <a:off x="599440" y="484632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F467FA63-CA6D-4324-9F4F-9DE03C939819}"/>
                </a:ext>
              </a:extLst>
            </p:cNvPr>
            <p:cNvCxnSpPr/>
            <p:nvPr/>
          </p:nvCxnSpPr>
          <p:spPr>
            <a:xfrm>
              <a:off x="599440" y="426720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F8D41936-62A2-405B-847D-F73D3318182B}"/>
                </a:ext>
              </a:extLst>
            </p:cNvPr>
            <p:cNvCxnSpPr/>
            <p:nvPr/>
          </p:nvCxnSpPr>
          <p:spPr>
            <a:xfrm>
              <a:off x="599440" y="411480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715D95D7-0990-4B45-B2AF-B7E087FCF29C}"/>
                </a:ext>
              </a:extLst>
            </p:cNvPr>
            <p:cNvCxnSpPr/>
            <p:nvPr/>
          </p:nvCxnSpPr>
          <p:spPr>
            <a:xfrm>
              <a:off x="609600" y="377952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15AF8E7E-530D-424A-81E9-50870F5CCD41}"/>
                </a:ext>
              </a:extLst>
            </p:cNvPr>
            <p:cNvCxnSpPr/>
            <p:nvPr/>
          </p:nvCxnSpPr>
          <p:spPr>
            <a:xfrm>
              <a:off x="599440" y="361696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EB4003B0-6C73-4F40-B8B1-C8DC0AF45915}"/>
                </a:ext>
              </a:extLst>
            </p:cNvPr>
            <p:cNvCxnSpPr/>
            <p:nvPr/>
          </p:nvCxnSpPr>
          <p:spPr>
            <a:xfrm>
              <a:off x="599440" y="343408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0EC66F46-BECA-4D21-8D87-EB650F67CB3C}"/>
                </a:ext>
              </a:extLst>
            </p:cNvPr>
            <p:cNvCxnSpPr/>
            <p:nvPr/>
          </p:nvCxnSpPr>
          <p:spPr>
            <a:xfrm>
              <a:off x="589280" y="327152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BA180F8D-E276-4DC9-8CF3-1C76D458CEB3}"/>
                </a:ext>
              </a:extLst>
            </p:cNvPr>
            <p:cNvCxnSpPr/>
            <p:nvPr/>
          </p:nvCxnSpPr>
          <p:spPr>
            <a:xfrm>
              <a:off x="609600" y="199136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F565B084-069B-4307-967B-75D94C04D3E6}"/>
                </a:ext>
              </a:extLst>
            </p:cNvPr>
            <p:cNvCxnSpPr/>
            <p:nvPr/>
          </p:nvCxnSpPr>
          <p:spPr>
            <a:xfrm>
              <a:off x="609600" y="212344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05475A00-E4FF-4470-BA3E-10B2A22ABCAF}"/>
                </a:ext>
              </a:extLst>
            </p:cNvPr>
            <p:cNvCxnSpPr/>
            <p:nvPr/>
          </p:nvCxnSpPr>
          <p:spPr>
            <a:xfrm>
              <a:off x="599440" y="225552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E9EC69CE-BA00-41D7-8FC7-449ABC1D489A}"/>
                </a:ext>
              </a:extLst>
            </p:cNvPr>
            <p:cNvCxnSpPr/>
            <p:nvPr/>
          </p:nvCxnSpPr>
          <p:spPr>
            <a:xfrm>
              <a:off x="589280" y="238760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E1134CAE-ECDB-4FDE-9B8E-E33291BBDFA6}"/>
                </a:ext>
              </a:extLst>
            </p:cNvPr>
            <p:cNvCxnSpPr/>
            <p:nvPr/>
          </p:nvCxnSpPr>
          <p:spPr>
            <a:xfrm>
              <a:off x="589280" y="257048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C7762B9B-C0EC-4375-9D93-D1A463E39822}"/>
                </a:ext>
              </a:extLst>
            </p:cNvPr>
            <p:cNvCxnSpPr/>
            <p:nvPr/>
          </p:nvCxnSpPr>
          <p:spPr>
            <a:xfrm>
              <a:off x="599440" y="275336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7DA9638-2BCA-4F18-9453-FE5C09812B5A}"/>
                </a:ext>
              </a:extLst>
            </p:cNvPr>
            <p:cNvCxnSpPr/>
            <p:nvPr/>
          </p:nvCxnSpPr>
          <p:spPr>
            <a:xfrm>
              <a:off x="589280" y="289560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2E1791DC-4787-4CDC-84C9-45D4BD583EE0}"/>
                </a:ext>
              </a:extLst>
            </p:cNvPr>
            <p:cNvCxnSpPr/>
            <p:nvPr/>
          </p:nvCxnSpPr>
          <p:spPr>
            <a:xfrm>
              <a:off x="589280" y="3037840"/>
              <a:ext cx="112996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66463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0329CED-EF75-46DD-8443-93DCF0E6E104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方法介绍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A05C02B-9784-4B21-B6AC-22E64858DC39}"/>
              </a:ext>
            </a:extLst>
          </p:cNvPr>
          <p:cNvSpPr txBox="1"/>
          <p:nvPr/>
        </p:nvSpPr>
        <p:spPr>
          <a:xfrm>
            <a:off x="933132" y="1790523"/>
            <a:ext cx="10020935" cy="5067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最小值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每个测点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最小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在状态的数据均选入状态矩阵，剩余按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范数大小递减，并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因子进行抽取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中值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矩阵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中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初始状态，将剩余的状态与当前选定元素进行比较，若差值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阈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选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数据集中随机选择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据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心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计算每一个点与每一个质心的距离，并划分到最近的质心所属的集合中，然后重新计算每个集合的质心得到矩阵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似度最小填充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选取一个点作为初始状态，将剩余的状态与当前选定元素进行比较，每次选取相似度最小（即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最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的点。</a:t>
            </a:r>
          </a:p>
          <a:p>
            <a:pPr fontAlgn="auto">
              <a:lnSpc>
                <a:spcPct val="150000"/>
              </a:lnSpc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4577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实验结果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A29BF0-9399-405B-AF78-FC9330446FAE}"/>
              </a:ext>
            </a:extLst>
          </p:cNvPr>
          <p:cNvSpPr txBox="1"/>
          <p:nvPr/>
        </p:nvSpPr>
        <p:spPr>
          <a:xfrm>
            <a:off x="973455" y="1759948"/>
            <a:ext cx="225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最大最小值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9512BA0-93A5-4719-9887-89455F04BBB0}"/>
              </a:ext>
            </a:extLst>
          </p:cNvPr>
          <p:cNvSpPr txBox="1"/>
          <p:nvPr/>
        </p:nvSpPr>
        <p:spPr>
          <a:xfrm>
            <a:off x="1145640" y="2093181"/>
            <a:ext cx="4465320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误差绝对值平均数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9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％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7.40%</a:t>
            </a:r>
          </a:p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行数为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取得最小值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5F6F668-0862-4920-B70C-E11A00D1C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10" y="2956710"/>
            <a:ext cx="5156878" cy="390129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03675D6-404D-43A0-AD3E-B8B2AC42A5F1}"/>
              </a:ext>
            </a:extLst>
          </p:cNvPr>
          <p:cNvSpPr txBox="1"/>
          <p:nvPr/>
        </p:nvSpPr>
        <p:spPr>
          <a:xfrm>
            <a:off x="6713855" y="5107415"/>
            <a:ext cx="225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几何中值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D19DADB-0B92-4828-A626-049FC44A58BA}"/>
              </a:ext>
            </a:extLst>
          </p:cNvPr>
          <p:cNvSpPr txBox="1"/>
          <p:nvPr/>
        </p:nvSpPr>
        <p:spPr>
          <a:xfrm>
            <a:off x="6874356" y="5436475"/>
            <a:ext cx="4465320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误差绝对值平均数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1%~2.85%</a:t>
            </a:r>
          </a:p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行数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时取得最小值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ED9D68C-9C41-474D-A7A1-FFE239828F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914" y="1036695"/>
            <a:ext cx="5171996" cy="3901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348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实验结果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41B369-59A8-4AD0-B026-63BC17BDE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400" y="1033200"/>
            <a:ext cx="5158800" cy="388392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A418AE8-E06D-4FA1-9AB6-C0BBBC3B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75" y="2955600"/>
            <a:ext cx="5158800" cy="387466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F3E0002-E7FA-4CE1-9BBA-1CDD72631793}"/>
              </a:ext>
            </a:extLst>
          </p:cNvPr>
          <p:cNvSpPr txBox="1"/>
          <p:nvPr/>
        </p:nvSpPr>
        <p:spPr>
          <a:xfrm>
            <a:off x="973455" y="1759948"/>
            <a:ext cx="225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-Mean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聚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5DE1891-DA70-494F-9299-115592CE05F2}"/>
              </a:ext>
            </a:extLst>
          </p:cNvPr>
          <p:cNvSpPr txBox="1"/>
          <p:nvPr/>
        </p:nvSpPr>
        <p:spPr>
          <a:xfrm>
            <a:off x="1145640" y="2093181"/>
            <a:ext cx="4465320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误差绝对值平均数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6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％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8.04%</a:t>
            </a:r>
          </a:p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行数为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取得最小值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810F793-BF3C-49C7-AE9D-8DBCA75BD341}"/>
              </a:ext>
            </a:extLst>
          </p:cNvPr>
          <p:cNvSpPr txBox="1"/>
          <p:nvPr/>
        </p:nvSpPr>
        <p:spPr>
          <a:xfrm>
            <a:off x="6702171" y="5103242"/>
            <a:ext cx="225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相似度最小填充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BA0E5C2-F064-4775-AEF5-90C11F9144D5}"/>
              </a:ext>
            </a:extLst>
          </p:cNvPr>
          <p:cNvSpPr txBox="1"/>
          <p:nvPr/>
        </p:nvSpPr>
        <p:spPr>
          <a:xfrm>
            <a:off x="6874356" y="5436475"/>
            <a:ext cx="4465320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误差绝对值平均数：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5%~1.31%</a:t>
            </a:r>
          </a:p>
          <a:p>
            <a:pPr fontAlgn="auto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行数为</a:t>
            </a:r>
            <a:r>
              <a:rPr lang="en-US" altLang="zh-CN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取得最小值</a:t>
            </a:r>
          </a:p>
        </p:txBody>
      </p:sp>
    </p:spTree>
    <p:extLst>
      <p:ext uri="{BB962C8B-B14F-4D97-AF65-F5344CB8AC3E}">
        <p14:creationId xmlns:p14="http://schemas.microsoft.com/office/powerpoint/2010/main" val="3550271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/>
          <p:nvPr/>
        </p:nvSpPr>
        <p:spPr>
          <a:xfrm>
            <a:off x="5446716" y="239732"/>
            <a:ext cx="5892960" cy="523220"/>
          </a:xfrm>
          <a:prstGeom prst="rect">
            <a:avLst/>
          </a:prstGeom>
        </p:spPr>
        <p:txBody>
          <a:bodyPr wrap="none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3. 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状态矩阵</a:t>
            </a:r>
            <a:r>
              <a:rPr lang="en-US" altLang="zh-CN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D</a:t>
            </a:r>
            <a:r>
              <a:rPr lang="zh-CN" altLang="en-US" sz="2800" dirty="0">
                <a:solidFill>
                  <a:srgbClr val="005B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/>
              </a:rPr>
              <a:t>的选取方法及实验结果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E83F885-57BA-491B-9E03-132F39A3227F}"/>
              </a:ext>
            </a:extLst>
          </p:cNvPr>
          <p:cNvSpPr txBox="1"/>
          <p:nvPr/>
        </p:nvSpPr>
        <p:spPr>
          <a:xfrm>
            <a:off x="791210" y="1284446"/>
            <a:ext cx="400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状态矩阵</a:t>
            </a:r>
            <a:r>
              <a:rPr lang="en-US" altLang="zh-CN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solidFill>
                  <a:srgbClr val="2B528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终确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CDB1563-ACF6-4AFB-A372-AC08FD249EC3}"/>
                  </a:ext>
                </a:extLst>
              </p:cNvPr>
              <p:cNvSpPr txBox="1"/>
              <p:nvPr/>
            </p:nvSpPr>
            <p:spPr>
              <a:xfrm>
                <a:off x="929640" y="1805939"/>
                <a:ext cx="4790440" cy="4480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首先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46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点中选出其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“几何中值”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到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中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circleNumDbPlain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根据数据的误差特征，取出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二个特征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最小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和最大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据点，取出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第十个特征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最小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和最大的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数据点加入到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中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circleNumDbPlain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用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小偏差方法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矩阵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填充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向量，即将所有的历史数据与当前的状态矩阵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估计值运算，将偏差值最大的一个点选出并加入到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中，循环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𝑑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次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circleNumDbPlain"/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用</a:t>
                </a:r>
                <a:r>
                  <a:rPr lang="en-US" altLang="zh-CN" sz="1600" b="1" dirty="0" err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means</a:t>
                </a:r>
                <a:r>
                  <a:rPr lang="zh-CN" altLang="en-US" sz="1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聚类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向矩阵中填充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𝑐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向量，即将所有的历史数据使用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means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聚类成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𝑐</m:t>
                    </m:r>
                  </m:oMath>
                </a14:m>
                <a:r>
                  <a:rPr lang="zh-CN" altLang="en-US" sz="16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类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将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聚类中心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入到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矩阵中</a:t>
                </a:r>
                <a:endPara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CDB1563-ACF6-4AFB-A372-AC08FD249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" y="1805939"/>
                <a:ext cx="4790440" cy="4480842"/>
              </a:xfrm>
              <a:prstGeom prst="rect">
                <a:avLst/>
              </a:prstGeom>
              <a:blipFill>
                <a:blip r:embed="rId2"/>
                <a:stretch>
                  <a:fillRect l="-1019" b="-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EC5FDE-EAAD-44B0-92E2-A43C76AA2393}"/>
                  </a:ext>
                </a:extLst>
              </p:cNvPr>
              <p:cNvSpPr txBox="1"/>
              <p:nvPr/>
            </p:nvSpPr>
            <p:spPr>
              <a:xfrm>
                <a:off x="6314426" y="5895199"/>
                <a:ext cx="4678694" cy="783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</a:rPr>
                  <a:t>当</a:t>
                </a:r>
                <a:r>
                  <a:rPr lang="en-US" altLang="zh-CN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</a:rPr>
                  <a:t>D</a:t>
                </a: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</a:rPr>
                  <a:t>的维度为</a:t>
                </a:r>
                <a:r>
                  <a:rPr lang="en-US" altLang="zh-CN" sz="1600" b="1" dirty="0">
                    <a:solidFill>
                      <a:srgbClr val="FF0000"/>
                    </a:solidFill>
                  </a:rPr>
                  <a:t>50×10</a:t>
                </a:r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</a:rPr>
                  <a:t>时，调节参数可得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zh-CN" altLang="en-US" sz="1600" dirty="0">
                    <a:solidFill>
                      <a:schemeClr val="accent6">
                        <a:lumMod val="75000"/>
                        <a:lumOff val="25000"/>
                      </a:schemeClr>
                    </a:solidFill>
                  </a:rPr>
                  <a:t>时，偏差值的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平均值最小</a:t>
                </a:r>
                <a:endParaRPr lang="zh-CN" altLang="en-US" sz="1600" dirty="0">
                  <a:solidFill>
                    <a:schemeClr val="accent6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EC5FDE-EAAD-44B0-92E2-A43C76AA2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426" y="5895199"/>
                <a:ext cx="4678694" cy="783163"/>
              </a:xfrm>
              <a:prstGeom prst="rect">
                <a:avLst/>
              </a:prstGeom>
              <a:blipFill>
                <a:blip r:embed="rId3"/>
                <a:stretch>
                  <a:fillRect l="-782" b="-7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929E5851-CBC0-45E1-BEBE-FF8848112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1818803"/>
            <a:ext cx="5224056" cy="393686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06AD900-6BF8-45B9-AB53-49B4813665CF}"/>
              </a:ext>
            </a:extLst>
          </p:cNvPr>
          <p:cNvSpPr txBox="1"/>
          <p:nvPr/>
        </p:nvSpPr>
        <p:spPr>
          <a:xfrm>
            <a:off x="6397584" y="1284446"/>
            <a:ext cx="4465320" cy="403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#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最终用的方法的实验结果</a:t>
            </a:r>
          </a:p>
        </p:txBody>
      </p:sp>
    </p:spTree>
    <p:extLst>
      <p:ext uri="{BB962C8B-B14F-4D97-AF65-F5344CB8AC3E}">
        <p14:creationId xmlns:p14="http://schemas.microsoft.com/office/powerpoint/2010/main" val="16624963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UB Powerpoint Template">
  <a:themeElements>
    <a:clrScheme name="Custom 1">
      <a:dk1>
        <a:srgbClr val="000000"/>
      </a:dk1>
      <a:lt1>
        <a:srgbClr val="FFFFFF"/>
      </a:lt1>
      <a:dk2>
        <a:srgbClr val="005BBB"/>
      </a:dk2>
      <a:lt2>
        <a:srgbClr val="FFFFFF"/>
      </a:lt2>
      <a:accent1>
        <a:srgbClr val="005BBB"/>
      </a:accent1>
      <a:accent2>
        <a:srgbClr val="41B6E6"/>
      </a:accent2>
      <a:accent3>
        <a:srgbClr val="E56D54"/>
      </a:accent3>
      <a:accent4>
        <a:srgbClr val="666666"/>
      </a:accent4>
      <a:accent5>
        <a:srgbClr val="007681"/>
      </a:accent5>
      <a:accent6>
        <a:srgbClr val="003E51"/>
      </a:accent6>
      <a:hlink>
        <a:srgbClr val="186BB7"/>
      </a:hlink>
      <a:folHlink>
        <a:srgbClr val="D86A4E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74</TotalTime>
  <Words>1082</Words>
  <Application>Microsoft Office PowerPoint</Application>
  <PresentationFormat>宽屏</PresentationFormat>
  <Paragraphs>125</Paragraphs>
  <Slides>1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굴림</vt:lpstr>
      <vt:lpstr>LucidaGrande</vt:lpstr>
      <vt:lpstr>Museo Sans 500</vt:lpstr>
      <vt:lpstr>等线</vt:lpstr>
      <vt:lpstr>黑体</vt:lpstr>
      <vt:lpstr>宋体</vt:lpstr>
      <vt:lpstr>微软雅黑</vt:lpstr>
      <vt:lpstr>Arial</vt:lpstr>
      <vt:lpstr>Cambria Math</vt:lpstr>
      <vt:lpstr>Georgia</vt:lpstr>
      <vt:lpstr>Times New Roman</vt:lpstr>
      <vt:lpstr>UB Powerpoint Template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龚斌</dc:creator>
  <cp:lastModifiedBy>马哲</cp:lastModifiedBy>
  <cp:revision>373</cp:revision>
  <dcterms:created xsi:type="dcterms:W3CDTF">2021-03-09T06:13:00Z</dcterms:created>
  <dcterms:modified xsi:type="dcterms:W3CDTF">2021-11-01T06:1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